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</p:sldMasterIdLst>
  <p:notesMasterIdLst>
    <p:notesMasterId r:id="rId33"/>
  </p:notesMasterIdLst>
  <p:handoutMasterIdLst>
    <p:handoutMasterId r:id="rId34"/>
  </p:handoutMasterIdLst>
  <p:sldIdLst>
    <p:sldId id="256" r:id="rId4"/>
    <p:sldId id="390" r:id="rId5"/>
    <p:sldId id="406" r:id="rId6"/>
    <p:sldId id="394" r:id="rId7"/>
    <p:sldId id="396" r:id="rId8"/>
    <p:sldId id="408" r:id="rId9"/>
    <p:sldId id="425" r:id="rId10"/>
    <p:sldId id="369" r:id="rId11"/>
    <p:sldId id="403" r:id="rId12"/>
    <p:sldId id="385" r:id="rId13"/>
    <p:sldId id="407" r:id="rId14"/>
    <p:sldId id="372" r:id="rId15"/>
    <p:sldId id="376" r:id="rId16"/>
    <p:sldId id="378" r:id="rId17"/>
    <p:sldId id="397" r:id="rId18"/>
    <p:sldId id="398" r:id="rId19"/>
    <p:sldId id="427" r:id="rId20"/>
    <p:sldId id="424" r:id="rId21"/>
    <p:sldId id="412" r:id="rId22"/>
    <p:sldId id="413" r:id="rId23"/>
    <p:sldId id="419" r:id="rId24"/>
    <p:sldId id="414" r:id="rId25"/>
    <p:sldId id="420" r:id="rId26"/>
    <p:sldId id="422" r:id="rId27"/>
    <p:sldId id="421" r:id="rId28"/>
    <p:sldId id="423" r:id="rId29"/>
    <p:sldId id="387" r:id="rId30"/>
    <p:sldId id="426" r:id="rId31"/>
    <p:sldId id="405" r:id="rId32"/>
  </p:sldIdLst>
  <p:sldSz cx="9144000" cy="6858000" type="screen4x3"/>
  <p:notesSz cx="6718300" cy="985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93A96"/>
    <a:srgbClr val="0F06BA"/>
    <a:srgbClr val="FF99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468" autoAdjust="0"/>
    <p:restoredTop sz="92267" autoAdjust="0"/>
  </p:normalViewPr>
  <p:slideViewPr>
    <p:cSldViewPr snapToGrid="0">
      <p:cViewPr varScale="1">
        <p:scale>
          <a:sx n="73" d="100"/>
          <a:sy n="73" d="100"/>
        </p:scale>
        <p:origin x="-34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1794" y="-78"/>
      </p:cViewPr>
      <p:guideLst>
        <p:guide orient="horz" pos="3104"/>
        <p:guide pos="2116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05482" y="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E4E1B6-4C1E-4388-AE6C-639C2FDD9FD0}" type="datetimeFigureOut">
              <a:rPr lang="en-GB" smtClean="0"/>
              <a:t>08/11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6073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05482" y="936073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7ED10-125F-481F-9237-1C2BA16994D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71342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05482" y="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2A6E5-E87D-4D86-B496-607A91F341FD}" type="datetimeFigureOut">
              <a:rPr lang="en-US" smtClean="0"/>
              <a:pPr/>
              <a:t>11/8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95350" y="739775"/>
            <a:ext cx="4927600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1830" y="4681220"/>
            <a:ext cx="5374640" cy="4434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6073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05482" y="9360730"/>
            <a:ext cx="2911263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69356-E986-4347-8C54-A55AB9A7AC2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4358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69356-E986-4347-8C54-A55AB9A7AC29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evice-blac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750" y="433388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581400" y="6519863"/>
            <a:ext cx="3533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</a:rPr>
              <a:t>© University of Reading 2006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67525" y="6519863"/>
            <a:ext cx="18716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chemeClr val="tx1"/>
                </a:solidFill>
              </a:rPr>
              <a:t>www.reading.ac.uk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hidden">
          <a:xfrm>
            <a:off x="6732588" y="0"/>
            <a:ext cx="2411412" cy="1268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8" name="Picture 9" descr="Device-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38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8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38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60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</a:defRPr>
            </a:lvl1pPr>
          </a:lstStyle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2475" y="1647825"/>
            <a:ext cx="3884613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9488" y="1647825"/>
            <a:ext cx="3886200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320675"/>
            <a:ext cx="1979613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2475" y="320675"/>
            <a:ext cx="57912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evice-black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76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GB" dirty="0" smtClean="0"/>
          </a:p>
        </p:txBody>
      </p:sp>
      <p:sp>
        <p:nvSpPr>
          <p:cNvPr id="5376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53760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1"/>
                </a:solidFill>
              </a:defRPr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37606" name="Rectangle 6"/>
          <p:cNvSpPr>
            <a:spLocks noChangeArrowheads="1"/>
          </p:cNvSpPr>
          <p:nvPr/>
        </p:nvSpPr>
        <p:spPr bwMode="auto">
          <a:xfrm>
            <a:off x="755650" y="6519863"/>
            <a:ext cx="6337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</a:rPr>
              <a:t>To put your footer here go to View &gt; Header and Footer</a:t>
            </a:r>
          </a:p>
        </p:txBody>
      </p:sp>
      <p:pic>
        <p:nvPicPr>
          <p:cNvPr id="2055" name="Picture 7" descr="Device-win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hidden">
          <a:xfrm>
            <a:off x="7524750" y="438150"/>
            <a:ext cx="1184275" cy="385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  <p:pic>
        <p:nvPicPr>
          <p:cNvPr id="2056" name="Picture 8" descr="Device-whit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8" descr="Device-black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434975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752475" y="320675"/>
            <a:ext cx="5980113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2475" y="1647825"/>
            <a:ext cx="7923213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</a:t>
            </a:r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>
            <a:off x="2268538" y="6813550"/>
            <a:ext cx="2232025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>
            <a:off x="1763713" y="6858000"/>
            <a:ext cx="3095625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3381" name="Rectangle 69"/>
          <p:cNvSpPr>
            <a:spLocks noChangeArrowheads="1"/>
          </p:cNvSpPr>
          <p:nvPr/>
        </p:nvSpPr>
        <p:spPr bwMode="hidden">
          <a:xfrm>
            <a:off x="7343775" y="0"/>
            <a:ext cx="1800225" cy="1125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1032" name="Picture 67" descr="Device-whit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hidden">
          <a:xfrm>
            <a:off x="7524750" y="436563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defRPr sz="8600">
          <a:solidFill>
            <a:schemeClr val="accent1"/>
          </a:solidFill>
          <a:latin typeface="+mn-lt"/>
          <a:ea typeface="+mn-ea"/>
          <a:cs typeface="+mn-cs"/>
        </a:defRPr>
      </a:lvl1pPr>
      <a:lvl2pPr marL="2330450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Arial" charset="0"/>
        </a:defRPr>
      </a:lvl2pPr>
      <a:lvl3pPr marL="2967038" indent="-4572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3527425" indent="-3810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40878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45450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50022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54594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59166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1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7.png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4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4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46.png"/><Relationship Id="rId4" Type="http://schemas.openxmlformats.org/officeDocument/2006/relationships/image" Target="../media/image3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9674" y="1700808"/>
            <a:ext cx="6093823" cy="1591032"/>
          </a:xfrm>
        </p:spPr>
        <p:txBody>
          <a:bodyPr>
            <a:noAutofit/>
          </a:bodyPr>
          <a:lstStyle/>
          <a:p>
            <a:r>
              <a:rPr lang="en-GB" sz="3800" dirty="0" smtClean="0"/>
              <a:t>Diabatic processes and the structure of extratropical cyclones</a:t>
            </a:r>
            <a:endParaRPr lang="en-GB" sz="3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46567"/>
            <a:ext cx="6400800" cy="2854234"/>
          </a:xfrm>
        </p:spPr>
        <p:txBody>
          <a:bodyPr>
            <a:normAutofit fontScale="32500" lnSpcReduction="20000"/>
          </a:bodyPr>
          <a:lstStyle/>
          <a:p>
            <a:r>
              <a:rPr lang="en-GB" sz="7400" dirty="0" smtClean="0"/>
              <a:t>Oscar Martínez-Alvarado</a:t>
            </a:r>
          </a:p>
          <a:p>
            <a:endParaRPr lang="en-GB" sz="7000" dirty="0" smtClean="0"/>
          </a:p>
          <a:p>
            <a:r>
              <a:rPr lang="en-GB" sz="6200" dirty="0"/>
              <a:t>R. Plant, J</a:t>
            </a:r>
            <a:r>
              <a:rPr lang="en-GB" sz="6200" dirty="0" smtClean="0"/>
              <a:t>. Chagnon, </a:t>
            </a:r>
            <a:r>
              <a:rPr lang="en-GB" sz="6200" dirty="0"/>
              <a:t>S. Gray, </a:t>
            </a:r>
            <a:r>
              <a:rPr lang="en-GB" sz="6200" dirty="0" smtClean="0"/>
              <a:t>J. </a:t>
            </a:r>
            <a:r>
              <a:rPr lang="en-GB" sz="6200" dirty="0" err="1" smtClean="0"/>
              <a:t>Methven</a:t>
            </a:r>
            <a:endParaRPr lang="en-GB" sz="6200" dirty="0" smtClean="0"/>
          </a:p>
          <a:p>
            <a:r>
              <a:rPr lang="en-GB" sz="5500" dirty="0" smtClean="0"/>
              <a:t>Department of Meteorology</a:t>
            </a:r>
          </a:p>
          <a:p>
            <a:r>
              <a:rPr lang="en-GB" sz="5500" dirty="0" smtClean="0"/>
              <a:t>University of Reading</a:t>
            </a:r>
          </a:p>
          <a:p>
            <a:endParaRPr lang="en-GB" sz="6200" dirty="0" smtClean="0"/>
          </a:p>
          <a:p>
            <a:r>
              <a:rPr lang="en-GB" sz="6200" dirty="0"/>
              <a:t>H. </a:t>
            </a:r>
            <a:r>
              <a:rPr lang="en-GB" sz="6200" dirty="0" err="1"/>
              <a:t>Joos</a:t>
            </a:r>
            <a:r>
              <a:rPr lang="en-GB" sz="6200" dirty="0"/>
              <a:t>, M</a:t>
            </a:r>
            <a:r>
              <a:rPr lang="en-GB" sz="6200" dirty="0" smtClean="0"/>
              <a:t>. </a:t>
            </a:r>
            <a:r>
              <a:rPr lang="en-GB" sz="6200" dirty="0" err="1" smtClean="0"/>
              <a:t>Bötcher</a:t>
            </a:r>
            <a:r>
              <a:rPr lang="en-GB" sz="6200" dirty="0" smtClean="0"/>
              <a:t>, H. </a:t>
            </a:r>
            <a:r>
              <a:rPr lang="en-GB" sz="6200" dirty="0" err="1" smtClean="0"/>
              <a:t>Wernli</a:t>
            </a:r>
            <a:endParaRPr lang="en-GB" sz="6200" dirty="0" smtClean="0"/>
          </a:p>
          <a:p>
            <a:r>
              <a:rPr lang="en-GB" sz="5500" dirty="0" smtClean="0"/>
              <a:t>ETH Zurich</a:t>
            </a:r>
            <a:endParaRPr lang="en-GB" sz="5500" dirty="0"/>
          </a:p>
        </p:txBody>
      </p:sp>
      <p:pic>
        <p:nvPicPr>
          <p:cNvPr id="5" name="Picture 4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6" name="Picture 5" descr="nerclogo150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72340" y="1052499"/>
            <a:ext cx="1428750" cy="447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4348" y="500042"/>
            <a:ext cx="51247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soscale group meeting</a:t>
            </a:r>
          </a:p>
          <a:p>
            <a:r>
              <a:rPr lang="en-GB" sz="2000" dirty="0" smtClean="0"/>
              <a:t>Reading, 8 November 201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9008" y="1605025"/>
            <a:ext cx="1395413" cy="14001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148" y="1678083"/>
            <a:ext cx="3848099" cy="35737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873808" y="1145434"/>
            <a:ext cx="39604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P</a:t>
            </a:r>
            <a:r>
              <a:rPr lang="en-GB" sz="2000" dirty="0" smtClean="0"/>
              <a:t>otential temperature conserved component (K)</a:t>
            </a:r>
            <a:endParaRPr lang="en-GB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5445224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/>
              <a:t>Model level at  9.68 km</a:t>
            </a:r>
            <a:endParaRPr lang="en-GB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Upper-level structure (I)</a:t>
            </a:r>
            <a:endParaRPr lang="en-GB" sz="4000" dirty="0">
              <a:solidFill>
                <a:schemeClr val="accent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68" y="1678078"/>
            <a:ext cx="3848099" cy="357377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70928" y="1450239"/>
            <a:ext cx="396044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P</a:t>
            </a:r>
            <a:r>
              <a:rPr lang="en-GB" sz="2000" dirty="0" smtClean="0"/>
              <a:t>otential temperature (K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267328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3" t="6077" r="6296"/>
          <a:stretch/>
        </p:blipFill>
        <p:spPr>
          <a:xfrm>
            <a:off x="4180012" y="1684976"/>
            <a:ext cx="4418772" cy="35415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371" y="1534258"/>
            <a:ext cx="3848100" cy="3573780"/>
          </a:xfrm>
          <a:prstGeom prst="rect">
            <a:avLst/>
          </a:prstGeom>
        </p:spPr>
      </p:pic>
      <p:pic>
        <p:nvPicPr>
          <p:cNvPr id="14" name="Picture 25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9" b="10698"/>
          <a:stretch/>
        </p:blipFill>
        <p:spPr bwMode="auto">
          <a:xfrm>
            <a:off x="8260044" y="1973008"/>
            <a:ext cx="282804" cy="21639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9" name="TextBox 8"/>
          <p:cNvSpPr txBox="1"/>
          <p:nvPr/>
        </p:nvSpPr>
        <p:spPr>
          <a:xfrm>
            <a:off x="4638344" y="1284866"/>
            <a:ext cx="396044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Diabatic potential vorticity (PVU)</a:t>
            </a:r>
            <a:endParaRPr lang="en-GB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77030" y="1264854"/>
            <a:ext cx="411667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Diabatic potential temperature (K)</a:t>
            </a:r>
            <a:endParaRPr lang="en-GB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495712" y="2245939"/>
            <a:ext cx="5760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1</a:t>
            </a:r>
          </a:p>
          <a:p>
            <a:endParaRPr lang="en-GB" sz="1400" dirty="0"/>
          </a:p>
          <a:p>
            <a:r>
              <a:rPr lang="en-GB" sz="1400" dirty="0" smtClean="0"/>
              <a:t>0.5</a:t>
            </a:r>
          </a:p>
          <a:p>
            <a:endParaRPr lang="en-GB" sz="1400" dirty="0" smtClean="0"/>
          </a:p>
          <a:p>
            <a:r>
              <a:rPr lang="en-GB" sz="1400" dirty="0" smtClean="0"/>
              <a:t>0</a:t>
            </a:r>
          </a:p>
          <a:p>
            <a:endParaRPr lang="en-GB" sz="1400" dirty="0" smtClean="0"/>
          </a:p>
          <a:p>
            <a:r>
              <a:rPr lang="en-GB" sz="1400" dirty="0" smtClean="0"/>
              <a:t>-0.5</a:t>
            </a:r>
          </a:p>
          <a:p>
            <a:endParaRPr lang="en-GB" sz="1400" dirty="0" smtClean="0"/>
          </a:p>
          <a:p>
            <a:r>
              <a:rPr lang="en-GB" sz="1400" dirty="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47664" y="5445224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/>
              <a:t>Model level at  9.68 km</a:t>
            </a:r>
            <a:endParaRPr lang="en-GB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Upper-level structure (II)</a:t>
            </a:r>
            <a:endParaRPr lang="en-GB" sz="4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352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842" y="1211717"/>
            <a:ext cx="7500317" cy="4434566"/>
          </a:xfrm>
          <a:prstGeom prst="rect">
            <a:avLst/>
          </a:prstGeom>
        </p:spPr>
      </p:pic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 bwMode="auto">
          <a:xfrm>
            <a:off x="3275856" y="1916832"/>
            <a:ext cx="1944216" cy="1152128"/>
          </a:xfrm>
          <a:prstGeom prst="ellipse">
            <a:avLst/>
          </a:prstGeom>
          <a:noFill/>
          <a:ln w="38100" cap="flat" cmpd="sng" algn="ctr">
            <a:solidFill>
              <a:schemeClr val="tx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600" b="0" i="0" u="none" strike="noStrike" cap="none" normalizeH="0" baseline="0" dirty="0" smtClean="0">
              <a:ln>
                <a:noFill/>
              </a:ln>
              <a:effectLst/>
              <a:latin typeface="Rdg Vesta" pitchFamily="50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 rot="20100512">
            <a:off x="5450159" y="2231429"/>
            <a:ext cx="1080120" cy="2074509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600" b="0" i="0" u="none" strike="noStrike" cap="none" normalizeH="0" baseline="0" dirty="0" smtClean="0">
              <a:ln>
                <a:noFill/>
              </a:ln>
              <a:effectLst/>
              <a:latin typeface="Rdg Vesta" pitchFamily="50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 rot="2079841">
            <a:off x="3897256" y="2696374"/>
            <a:ext cx="1279035" cy="3012783"/>
          </a:xfrm>
          <a:prstGeom prst="ellipse">
            <a:avLst/>
          </a:prstGeom>
          <a:noFill/>
          <a:ln w="38100" cap="flat" cmpd="sng" algn="ctr">
            <a:solidFill>
              <a:srgbClr val="893A9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600" b="0" i="0" u="none" strike="noStrike" cap="none" normalizeH="0" baseline="0" dirty="0" smtClean="0">
              <a:ln>
                <a:noFill/>
              </a:ln>
              <a:effectLst/>
              <a:latin typeface="Rdg Vesta" pitchFamily="50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95936" y="1908121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A</a:t>
            </a:r>
            <a:endParaRPr lang="en-GB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5652120" y="2484185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B</a:t>
            </a:r>
            <a:endParaRPr lang="en-GB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283968" y="4581128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C</a:t>
            </a:r>
            <a:endParaRPr lang="en-GB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Trajectory bundle</a:t>
            </a:r>
            <a:endParaRPr lang="en-GB" sz="4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639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 animBg="1"/>
      <p:bldP spid="7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Identification of sub-streams</a:t>
            </a:r>
            <a:endParaRPr lang="en-GB" sz="4000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825" y="2843232"/>
            <a:ext cx="7372350" cy="23907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75656" y="2733184"/>
            <a:ext cx="12241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latin typeface="Times New Roman"/>
                <a:cs typeface="Times New Roman"/>
              </a:rPr>
              <a:t>θ</a:t>
            </a:r>
            <a:r>
              <a:rPr lang="en-GB" dirty="0" smtClean="0">
                <a:latin typeface="Calibri"/>
                <a:cs typeface="Calibri"/>
              </a:rPr>
              <a:t> &lt; 307.5 K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995936" y="2742476"/>
            <a:ext cx="12961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dirty="0">
                <a:latin typeface="Times New Roman"/>
                <a:cs typeface="Times New Roman"/>
              </a:rPr>
              <a:t>θ</a:t>
            </a:r>
            <a:r>
              <a:rPr lang="en-GB" dirty="0" smtClean="0">
                <a:latin typeface="Calibri"/>
                <a:cs typeface="Calibri"/>
              </a:rPr>
              <a:t> &gt; 307.5 K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5234007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X </a:t>
            </a:r>
            <a:r>
              <a:rPr lang="en-GB" sz="1400" dirty="0"/>
              <a:t>grid poi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07904" y="5243011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X </a:t>
            </a:r>
            <a:r>
              <a:rPr lang="en-GB" sz="1400" dirty="0"/>
              <a:t>grid poi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8184" y="5243011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X </a:t>
            </a:r>
            <a:r>
              <a:rPr lang="en-GB" sz="1400" dirty="0"/>
              <a:t>grid poin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-204168" y="3775892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Y grid </a:t>
            </a:r>
            <a:r>
              <a:rPr lang="en-GB" sz="1400" dirty="0"/>
              <a:t>po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28184" y="2526452"/>
            <a:ext cx="187220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cs typeface="Times New Roman"/>
              </a:rPr>
              <a:t>All trajectori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187624" y="555078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Lower branch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3707904" y="555078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Upper branch</a:t>
            </a:r>
            <a:endParaRPr lang="en-GB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24" y="836712"/>
            <a:ext cx="2624556" cy="155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734279" y="247102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cs typeface="Times New Roman"/>
              </a:rPr>
              <a:t>B + C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1184954" y="247102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cs typeface="Times New Roman"/>
              </a:rPr>
              <a:t>A</a:t>
            </a:r>
            <a:endParaRPr lang="en-GB" dirty="0"/>
          </a:p>
        </p:txBody>
      </p:sp>
      <p:cxnSp>
        <p:nvCxnSpPr>
          <p:cNvPr id="26" name="Curved Connector 25"/>
          <p:cNvCxnSpPr/>
          <p:nvPr/>
        </p:nvCxnSpPr>
        <p:spPr bwMode="auto">
          <a:xfrm rot="16200000" flipH="1">
            <a:off x="830432" y="1552544"/>
            <a:ext cx="1297946" cy="908345"/>
          </a:xfrm>
          <a:prstGeom prst="bentConnector3">
            <a:avLst>
              <a:gd name="adj1" fmla="val 99902"/>
            </a:avLst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Curved Connector 25"/>
          <p:cNvCxnSpPr/>
          <p:nvPr/>
        </p:nvCxnSpPr>
        <p:spPr bwMode="auto">
          <a:xfrm>
            <a:off x="2195737" y="1357742"/>
            <a:ext cx="2014313" cy="1297946"/>
          </a:xfrm>
          <a:prstGeom prst="bentConnector3">
            <a:avLst>
              <a:gd name="adj1" fmla="val 50000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Curved Connector 25"/>
          <p:cNvCxnSpPr/>
          <p:nvPr/>
        </p:nvCxnSpPr>
        <p:spPr bwMode="auto">
          <a:xfrm>
            <a:off x="1819275" y="1943100"/>
            <a:ext cx="2390775" cy="712593"/>
          </a:xfrm>
          <a:prstGeom prst="bentConnector3">
            <a:avLst>
              <a:gd name="adj1" fmla="val 50000"/>
            </a:avLst>
          </a:prstGeom>
          <a:noFill/>
          <a:ln w="38100" cap="flat" cmpd="sng" algn="ctr">
            <a:solidFill>
              <a:srgbClr val="893A9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92712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93" y="1593347"/>
            <a:ext cx="3753544" cy="2570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10" y="1593346"/>
            <a:ext cx="3769995" cy="25793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5448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A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1952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B + C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35236"/>
              </p:ext>
            </p:extLst>
          </p:nvPr>
        </p:nvGraphicFramePr>
        <p:xfrm>
          <a:off x="795696" y="1700808"/>
          <a:ext cx="4190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96" y="1700808"/>
                        <a:ext cx="4190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14716" y="261431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0389" y="3933056"/>
            <a:ext cx="3769995" cy="257937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05" y="3933056"/>
            <a:ext cx="3769995" cy="257937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80517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6145013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96286"/>
              </p:ext>
            </p:extLst>
          </p:nvPr>
        </p:nvGraphicFramePr>
        <p:xfrm>
          <a:off x="818818" y="4024496"/>
          <a:ext cx="72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0" imgW="482400" imgH="393480" progId="Equation.DSMT4">
                  <p:embed/>
                </p:oleObj>
              </mc:Choice>
              <mc:Fallback>
                <p:oleObj name="Equation" r:id="rId10" imgW="482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18" y="4024496"/>
                        <a:ext cx="723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 rot="16200000">
            <a:off x="14716" y="494603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Heating rates – MetUM (I)</a:t>
            </a:r>
            <a:endParaRPr lang="en-GB" sz="4000" dirty="0">
              <a:solidFill>
                <a:schemeClr val="accent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46503" y="1781553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3200399" y="1781552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2862470" y="4062828"/>
            <a:ext cx="137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arge-scale cloud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7335078" y="4075604"/>
            <a:ext cx="137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arge-scale clou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8361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93" y="1593347"/>
            <a:ext cx="3753544" cy="2570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10" y="1593346"/>
            <a:ext cx="3769995" cy="25793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5448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A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1952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B + C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26499"/>
              </p:ext>
            </p:extLst>
          </p:nvPr>
        </p:nvGraphicFramePr>
        <p:xfrm>
          <a:off x="795696" y="1700808"/>
          <a:ext cx="4190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96" y="1700808"/>
                        <a:ext cx="4190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14716" y="261431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14716" y="494603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Heating rates – MetUM (II)</a:t>
            </a:r>
            <a:endParaRPr lang="en-GB" sz="4000" dirty="0">
              <a:solidFill>
                <a:schemeClr val="accent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682" y="3917213"/>
            <a:ext cx="3769995" cy="25793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96" y="3917213"/>
            <a:ext cx="3769995" cy="257937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80517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6145013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07941"/>
              </p:ext>
            </p:extLst>
          </p:nvPr>
        </p:nvGraphicFramePr>
        <p:xfrm>
          <a:off x="807720" y="4007018"/>
          <a:ext cx="781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" y="4007018"/>
                        <a:ext cx="781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93" y="1593347"/>
            <a:ext cx="3753544" cy="257021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46503" y="1781553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3200399" y="1781552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2862470" y="4062828"/>
            <a:ext cx="137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oundary layer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7335078" y="4075604"/>
            <a:ext cx="1372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oundary lay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22791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93" y="1593347"/>
            <a:ext cx="3753544" cy="2570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10" y="1593346"/>
            <a:ext cx="3769995" cy="25793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5448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A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1952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chemeClr val="tx2"/>
                </a:solidFill>
              </a:rPr>
              <a:t>B + C</a:t>
            </a:r>
            <a:endParaRPr lang="en-GB" sz="2800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16921"/>
              </p:ext>
            </p:extLst>
          </p:nvPr>
        </p:nvGraphicFramePr>
        <p:xfrm>
          <a:off x="795696" y="1700808"/>
          <a:ext cx="4190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96" y="1700808"/>
                        <a:ext cx="4190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14716" y="261431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14716" y="4946032"/>
            <a:ext cx="843079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K h</a:t>
            </a:r>
            <a:r>
              <a:rPr lang="en-GB" baseline="30000" dirty="0" smtClean="0"/>
              <a:t>-1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216024" y="128826"/>
            <a:ext cx="6732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>
                <a:solidFill>
                  <a:schemeClr val="accent1"/>
                </a:solidFill>
              </a:rPr>
              <a:t>Heating rates – MetUM (III)</a:t>
            </a:r>
            <a:endParaRPr lang="en-GB" sz="4000" dirty="0">
              <a:solidFill>
                <a:schemeClr val="accent1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442" y="3917213"/>
            <a:ext cx="3769995" cy="257937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10" y="3917213"/>
            <a:ext cx="3769995" cy="257937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680517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6145013" y="6381328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essure (hPa)</a:t>
            </a:r>
            <a:endParaRPr lang="en-GB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36086"/>
              </p:ext>
            </p:extLst>
          </p:nvPr>
        </p:nvGraphicFramePr>
        <p:xfrm>
          <a:off x="796597" y="4007018"/>
          <a:ext cx="838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97" y="4007018"/>
                        <a:ext cx="838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93" y="1593347"/>
            <a:ext cx="3753544" cy="257021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646503" y="1781553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3200399" y="1781552"/>
            <a:ext cx="955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heating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2862470" y="4062828"/>
            <a:ext cx="1372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nvection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7335078" y="4075604"/>
            <a:ext cx="1372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nv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0091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square">
            <a:normAutofit fontScale="90000"/>
          </a:bodyPr>
          <a:lstStyle/>
          <a:p>
            <a:r>
              <a:rPr lang="en-GB" dirty="0" smtClean="0"/>
              <a:t>Summary and conclusions from Case-Study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906" y="1600200"/>
            <a:ext cx="8027894" cy="4735286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 convection, boundary layer latent heat and large-scale cloud parameterisations were the most active numerical diabatic sources in this case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se parameterisations contributed differently to each WCB branch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 most noticeable difference was found in the action of parameterised convection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2">
                    <a:lumMod val="75000"/>
                  </a:schemeClr>
                </a:solidFill>
                <a:ea typeface="+mn-ea"/>
                <a:cs typeface="+mn-cs"/>
              </a:rPr>
              <a:t>Did it provide the extra heating necessary to lift those parcels to upper-levels and into the downstream ridge?</a:t>
            </a:r>
            <a:endParaRPr lang="en-GB" sz="2400" dirty="0">
              <a:solidFill>
                <a:schemeClr val="tx2">
                  <a:lumMod val="75000"/>
                </a:schemeClr>
              </a:solidFill>
              <a:ea typeface="+mn-ea"/>
              <a:cs typeface="+mn-cs"/>
            </a:endParaRPr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3550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700808"/>
            <a:ext cx="7772400" cy="195679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9pPr>
          </a:lstStyle>
          <a:p>
            <a:r>
              <a:rPr lang="en-GB" sz="3800" dirty="0" smtClean="0"/>
              <a:t>Case-Study II:</a:t>
            </a:r>
          </a:p>
          <a:p>
            <a:r>
              <a:rPr lang="en-GB" sz="3800" dirty="0" smtClean="0"/>
              <a:t>An extratropical cyclone on </a:t>
            </a:r>
          </a:p>
          <a:p>
            <a:r>
              <a:rPr lang="en-GB" sz="3800" dirty="0" smtClean="0"/>
              <a:t>30 September 2011</a:t>
            </a:r>
            <a:endParaRPr lang="en-GB" sz="3800" dirty="0"/>
          </a:p>
        </p:txBody>
      </p:sp>
      <p:pic>
        <p:nvPicPr>
          <p:cNvPr id="3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58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58247" y="1308659"/>
            <a:ext cx="4132146" cy="5256748"/>
          </a:xfrm>
          <a:noFill/>
          <a:ln>
            <a:noFill/>
          </a:ln>
        </p:spPr>
        <p:txBody>
          <a:bodyPr>
            <a:normAutofit lnSpcReduction="10000"/>
          </a:bodyPr>
          <a:lstStyle/>
          <a:p>
            <a:r>
              <a:rPr lang="en-GB" sz="2000" dirty="0" smtClean="0"/>
              <a:t>Low-pressure </a:t>
            </a:r>
            <a:r>
              <a:rPr lang="en-GB" sz="2000" dirty="0"/>
              <a:t>system </a:t>
            </a:r>
            <a:r>
              <a:rPr lang="en-GB" sz="2000" dirty="0" smtClean="0"/>
              <a:t>centred to </a:t>
            </a:r>
            <a:r>
              <a:rPr lang="en-GB" sz="2000" dirty="0"/>
              <a:t>the southwest of Iceland with </a:t>
            </a:r>
            <a:r>
              <a:rPr lang="en-GB" sz="2000" dirty="0" smtClean="0"/>
              <a:t>a </a:t>
            </a:r>
            <a:r>
              <a:rPr lang="en-GB" sz="2000" dirty="0"/>
              <a:t>long-trailing cold </a:t>
            </a:r>
            <a:r>
              <a:rPr lang="en-GB" sz="2000" dirty="0" smtClean="0"/>
              <a:t>front. </a:t>
            </a:r>
          </a:p>
          <a:p>
            <a:r>
              <a:rPr lang="en-GB" sz="2000" dirty="0" smtClean="0"/>
              <a:t>Development </a:t>
            </a:r>
            <a:r>
              <a:rPr lang="en-GB" sz="2000" dirty="0"/>
              <a:t>began </a:t>
            </a:r>
            <a:r>
              <a:rPr lang="en-GB" sz="2000" dirty="0" smtClean="0"/>
              <a:t>0600 </a:t>
            </a:r>
            <a:r>
              <a:rPr lang="en-GB" sz="2000" dirty="0"/>
              <a:t>UTC 28 September 2011 </a:t>
            </a:r>
            <a:r>
              <a:rPr lang="en-GB" sz="2000" dirty="0" smtClean="0"/>
              <a:t>at 43</a:t>
            </a:r>
            <a:r>
              <a:rPr lang="en-GB" sz="2000" dirty="0" smtClean="0">
                <a:cs typeface="Calibri"/>
              </a:rPr>
              <a:t>°</a:t>
            </a:r>
            <a:r>
              <a:rPr lang="en-GB" sz="2000" dirty="0" smtClean="0"/>
              <a:t>N 28</a:t>
            </a:r>
            <a:r>
              <a:rPr lang="en-GB" sz="2000" dirty="0" smtClean="0">
                <a:cs typeface="Calibri"/>
              </a:rPr>
              <a:t>°</a:t>
            </a:r>
            <a:r>
              <a:rPr lang="en-GB" sz="2000" dirty="0" smtClean="0"/>
              <a:t>W.</a:t>
            </a:r>
          </a:p>
          <a:p>
            <a:r>
              <a:rPr lang="en-GB" sz="2000" dirty="0" smtClean="0"/>
              <a:t>From </a:t>
            </a:r>
            <a:r>
              <a:rPr lang="en-GB" sz="2000" dirty="0"/>
              <a:t>there it travelled </a:t>
            </a:r>
            <a:r>
              <a:rPr lang="en-GB" sz="2000" dirty="0" smtClean="0"/>
              <a:t>northwards to </a:t>
            </a:r>
            <a:r>
              <a:rPr lang="en-GB" sz="2000" dirty="0"/>
              <a:t>be located around </a:t>
            </a:r>
            <a:r>
              <a:rPr lang="en-GB" sz="2000" dirty="0" smtClean="0"/>
              <a:t>62</a:t>
            </a:r>
            <a:r>
              <a:rPr lang="en-GB" sz="2000" dirty="0" smtClean="0">
                <a:cs typeface="Calibri"/>
              </a:rPr>
              <a:t>°</a:t>
            </a:r>
            <a:r>
              <a:rPr lang="en-GB" sz="2000" dirty="0" smtClean="0"/>
              <a:t>N 25</a:t>
            </a:r>
            <a:r>
              <a:rPr lang="en-GB" sz="2000" dirty="0" smtClean="0">
                <a:cs typeface="Calibri"/>
              </a:rPr>
              <a:t>°</a:t>
            </a:r>
            <a:r>
              <a:rPr lang="en-GB" sz="2000" dirty="0" smtClean="0"/>
              <a:t>W </a:t>
            </a:r>
            <a:r>
              <a:rPr lang="en-GB" sz="2000" dirty="0"/>
              <a:t>at 1200 UTC 30 September </a:t>
            </a:r>
            <a:r>
              <a:rPr lang="en-GB" sz="2000" dirty="0" smtClean="0"/>
              <a:t>2011, deepening </a:t>
            </a:r>
            <a:r>
              <a:rPr lang="en-GB" sz="2000" dirty="0"/>
              <a:t>from 997 hPa to 973 hPa in 54 </a:t>
            </a:r>
            <a:r>
              <a:rPr lang="en-GB" sz="2000" dirty="0" smtClean="0"/>
              <a:t>hours. </a:t>
            </a:r>
          </a:p>
          <a:p>
            <a:r>
              <a:rPr lang="en-GB" sz="2000" dirty="0" smtClean="0"/>
              <a:t>Precipitation </a:t>
            </a:r>
            <a:r>
              <a:rPr lang="en-GB" sz="2000" dirty="0"/>
              <a:t>over the United </a:t>
            </a:r>
            <a:r>
              <a:rPr lang="en-GB" sz="2000" dirty="0" smtClean="0"/>
              <a:t>Kingdom on 30 September 2011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" r="26295" b="5702"/>
          <a:stretch/>
        </p:blipFill>
        <p:spPr>
          <a:xfrm>
            <a:off x="4312725" y="1385107"/>
            <a:ext cx="4698755" cy="421673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366835" y="5615141"/>
            <a:ext cx="4618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000" indent="-457200"/>
            <a:r>
              <a:rPr lang="en-GB" sz="1600" dirty="0" smtClean="0">
                <a:latin typeface="Rdg Vesta"/>
              </a:rPr>
              <a:t>	</a:t>
            </a:r>
            <a:r>
              <a:rPr lang="en-GB" sz="1600" dirty="0" smtClean="0"/>
              <a:t>Met Office operational analysis chart at 06 UTC 30 Sep 2011 </a:t>
            </a:r>
          </a:p>
          <a:p>
            <a:pPr marL="342000" indent="-457200"/>
            <a:r>
              <a:rPr lang="en-GB" sz="1600" dirty="0"/>
              <a:t>	</a:t>
            </a:r>
            <a:r>
              <a:rPr lang="en-GB" sz="1600" dirty="0" smtClean="0"/>
              <a:t>(archived by http://www.wetter3.de/fax)</a:t>
            </a:r>
            <a:endParaRPr lang="en-GB" sz="1600" b="1" dirty="0">
              <a:solidFill>
                <a:srgbClr val="0568D5"/>
              </a:solidFill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65326" y="75858"/>
            <a:ext cx="6192838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ase-Study I: </a:t>
            </a:r>
            <a:br>
              <a:rPr lang="en-GB" dirty="0" smtClean="0"/>
            </a:br>
            <a:r>
              <a:rPr lang="en-GB" dirty="0" smtClean="0"/>
              <a:t>30 September 2011</a:t>
            </a:r>
            <a:endParaRPr lang="en-GB" dirty="0"/>
          </a:p>
        </p:txBody>
      </p:sp>
      <p:pic>
        <p:nvPicPr>
          <p:cNvPr id="13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3905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Objecti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valuate the accuracy of numerical models in simulating atmospheric diabatic </a:t>
            </a:r>
            <a:r>
              <a:rPr lang="en-GB" dirty="0" smtClean="0"/>
              <a:t>processes in extratropical cyclones</a:t>
            </a:r>
          </a:p>
          <a:p>
            <a:r>
              <a:rPr lang="en-GB" dirty="0" smtClean="0"/>
              <a:t>What diabatic processes are important?</a:t>
            </a:r>
          </a:p>
          <a:p>
            <a:r>
              <a:rPr lang="en-GB" dirty="0" smtClean="0"/>
              <a:t>What effect do these processes have on the cyclone’s development?</a:t>
            </a:r>
          </a:p>
          <a:p>
            <a:r>
              <a:rPr lang="en-GB" dirty="0" smtClean="0"/>
              <a:t>What are the consequences for the subsequent development of the upper-level atmospheric structure?</a:t>
            </a:r>
            <a:endParaRPr lang="en-GB" dirty="0"/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163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374668" y="732816"/>
            <a:ext cx="2526030" cy="4316730"/>
          </a:xfrm>
          <a:prstGeom prst="rect">
            <a:avLst/>
          </a:prstGeom>
        </p:spPr>
      </p:pic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5050" y="-2763"/>
            <a:ext cx="6866014" cy="111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200" dirty="0" smtClean="0">
                <a:solidFill>
                  <a:schemeClr val="tx2"/>
                </a:solidFill>
                <a:latin typeface="+mj-lt"/>
              </a:rPr>
              <a:t>Diabatic potential temperature at 250 hP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5289786" y="718837"/>
            <a:ext cx="2526030" cy="43167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75614" y="1476526"/>
            <a:ext cx="4161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79318" y="1496615"/>
            <a:ext cx="621296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l-GR" sz="1200" b="1" dirty="0" smtClean="0">
                <a:latin typeface="Times New Roman"/>
                <a:cs typeface="Times New Roman"/>
              </a:rPr>
              <a:t>θ</a:t>
            </a:r>
            <a:endParaRPr lang="en-GB" sz="1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396959" y="1496615"/>
            <a:ext cx="609060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l-GR" sz="1200" b="1" dirty="0" smtClean="0">
                <a:latin typeface="Times New Roman"/>
                <a:cs typeface="Times New Roman"/>
              </a:rPr>
              <a:t>θ</a:t>
            </a:r>
            <a:r>
              <a:rPr lang="en-GB" sz="1200" b="1" baseline="-25000" dirty="0" smtClean="0"/>
              <a:t>0</a:t>
            </a:r>
            <a:endParaRPr lang="en-GB" sz="1200" b="1" baseline="-25000" dirty="0"/>
          </a:p>
        </p:txBody>
      </p:sp>
      <p:pic>
        <p:nvPicPr>
          <p:cNvPr id="29" name="Picture 5" descr="new_logo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692594" y="4547972"/>
            <a:ext cx="786383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l-GR" sz="1600" dirty="0" smtClean="0">
                <a:cs typeface="Times New Roman"/>
              </a:rPr>
              <a:t>θ</a:t>
            </a:r>
            <a:r>
              <a:rPr lang="en-GB" sz="1600" dirty="0" smtClean="0">
                <a:cs typeface="Times New Roman"/>
              </a:rPr>
              <a:t> d</a:t>
            </a:r>
            <a:r>
              <a:rPr lang="en-GB" sz="1600" dirty="0" smtClean="0"/>
              <a:t>ecomposition at 250 hPa on 06 UTC 30 Sep 2011. </a:t>
            </a:r>
          </a:p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1600" b="1" dirty="0" smtClean="0"/>
              <a:t>Bold black lines</a:t>
            </a:r>
            <a:r>
              <a:rPr lang="en-GB" sz="1600" dirty="0" smtClean="0"/>
              <a:t> represent the 2-PVU contour. </a:t>
            </a:r>
            <a:endParaRPr lang="en-GB" sz="1600" dirty="0"/>
          </a:p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1600" dirty="0" smtClean="0"/>
              <a:t>Black crosses (</a:t>
            </a:r>
            <a:r>
              <a:rPr lang="en-GB" sz="1600" b="1" dirty="0" smtClean="0"/>
              <a:t>X</a:t>
            </a:r>
            <a:r>
              <a:rPr lang="en-GB" sz="1600" dirty="0" smtClean="0"/>
              <a:t>) indicate the position of the mean sea-level low-pressure centre.</a:t>
            </a:r>
          </a:p>
        </p:txBody>
      </p:sp>
    </p:spTree>
    <p:extLst>
      <p:ext uri="{BB962C8B-B14F-4D97-AF65-F5344CB8AC3E}">
        <p14:creationId xmlns:p14="http://schemas.microsoft.com/office/powerpoint/2010/main" val="90850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Elbow Connector 6"/>
          <p:cNvCxnSpPr/>
          <p:nvPr/>
        </p:nvCxnSpPr>
        <p:spPr bwMode="auto">
          <a:xfrm>
            <a:off x="3488951" y="3787935"/>
            <a:ext cx="914400" cy="914400"/>
          </a:xfrm>
          <a:prstGeom prst="bentConnector3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dopc70_map_theta_fmf0_250hPa_30092011_0600U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2055931" y="542788"/>
            <a:ext cx="1894523" cy="3237548"/>
          </a:xfrm>
          <a:prstGeom prst="rect">
            <a:avLst/>
          </a:prstGeom>
        </p:spPr>
      </p:pic>
      <p:pic>
        <p:nvPicPr>
          <p:cNvPr id="10" name="Picture 9" descr="dopc70_map_theta_fmf0_250hPa_30092011_0600U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4978262" y="530917"/>
            <a:ext cx="1894523" cy="32375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06749" y="1085034"/>
            <a:ext cx="2436241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Convection</a:t>
            </a:r>
            <a:endParaRPr lang="en-GB" sz="1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379369" y="1070788"/>
            <a:ext cx="2436241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Total heating</a:t>
            </a:r>
            <a:endParaRPr lang="en-GB" sz="1200" b="1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55931" y="2610293"/>
            <a:ext cx="1894523" cy="323754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01896" y="2596686"/>
            <a:ext cx="1894523" cy="323754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379368" y="3161784"/>
            <a:ext cx="2436241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Boundary layer</a:t>
            </a:r>
            <a:endParaRPr lang="en-GB" sz="1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330383" y="3121831"/>
            <a:ext cx="2436241" cy="27699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Large-scale cloud</a:t>
            </a:r>
            <a:endParaRPr lang="en-GB" sz="1200" b="1" dirty="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1963029" y="1596549"/>
            <a:ext cx="724710" cy="262647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7128129" y="5184768"/>
            <a:ext cx="4161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7102003" y="1012110"/>
            <a:ext cx="4161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690047" y="5226633"/>
            <a:ext cx="7863839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l-GR" sz="1600" dirty="0" smtClean="0">
                <a:cs typeface="Times New Roman"/>
              </a:rPr>
              <a:t>θ</a:t>
            </a:r>
            <a:r>
              <a:rPr lang="en-GB" sz="1600" dirty="0" smtClean="0">
                <a:cs typeface="Times New Roman"/>
              </a:rPr>
              <a:t> d</a:t>
            </a:r>
            <a:r>
              <a:rPr lang="en-GB" sz="1600" dirty="0" smtClean="0"/>
              <a:t>ecomposition at 250 hPa on 06 UTC 30 Sep 2011. </a:t>
            </a:r>
          </a:p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1600" b="1" dirty="0" smtClean="0"/>
              <a:t>Bold black lines</a:t>
            </a:r>
            <a:r>
              <a:rPr lang="en-GB" sz="1600" dirty="0" smtClean="0"/>
              <a:t> represent the 2-PVU contour. </a:t>
            </a:r>
            <a:endParaRPr lang="en-GB" sz="1600" dirty="0"/>
          </a:p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1600" dirty="0" smtClean="0"/>
              <a:t>Black crosses (</a:t>
            </a:r>
            <a:r>
              <a:rPr lang="en-GB" sz="1600" b="1" dirty="0" smtClean="0"/>
              <a:t>X</a:t>
            </a:r>
            <a:r>
              <a:rPr lang="en-GB" sz="1600" dirty="0" smtClean="0"/>
              <a:t>) indicate the position of the mean sea-level low-pressure centre.</a:t>
            </a:r>
          </a:p>
          <a:p>
            <a:pPr marL="285750" lvl="0" indent="-285750">
              <a:spcAft>
                <a:spcPts val="600"/>
              </a:spcAft>
              <a:buClr>
                <a:schemeClr val="accent1"/>
              </a:buClr>
              <a:buFont typeface="Arial" pitchFamily="34" charset="0"/>
              <a:buChar char="•"/>
            </a:pPr>
            <a:r>
              <a:rPr lang="en-GB" sz="1600" dirty="0" smtClean="0"/>
              <a:t>The </a:t>
            </a:r>
            <a:r>
              <a:rPr lang="en-GB" sz="1600" dirty="0" smtClean="0">
                <a:solidFill>
                  <a:schemeClr val="accent1"/>
                </a:solidFill>
              </a:rPr>
              <a:t>green line</a:t>
            </a:r>
            <a:r>
              <a:rPr lang="en-GB" sz="1600" dirty="0" smtClean="0"/>
              <a:t> represents the position of the section in the next frames. 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050" y="-2763"/>
            <a:ext cx="6866014" cy="111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200" dirty="0" smtClean="0">
                <a:solidFill>
                  <a:schemeClr val="tx2"/>
                </a:solidFill>
                <a:latin typeface="+mj-lt"/>
              </a:rPr>
              <a:t>Diabatic potential temperature at 250 hPa</a:t>
            </a:r>
          </a:p>
        </p:txBody>
      </p:sp>
      <p:pic>
        <p:nvPicPr>
          <p:cNvPr id="26" name="Picture 5" descr="new_logo.bmp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59209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5174" y="1578640"/>
            <a:ext cx="2872740" cy="39547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35630" y="1559201"/>
            <a:ext cx="2872740" cy="3954780"/>
          </a:xfrm>
          <a:prstGeom prst="rect">
            <a:avLst/>
          </a:prstGeom>
        </p:spPr>
      </p:pic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43858" y="54747"/>
            <a:ext cx="6585542" cy="111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200" dirty="0" smtClean="0">
                <a:solidFill>
                  <a:schemeClr val="tx2"/>
                </a:solidFill>
                <a:latin typeface="+mj-lt"/>
              </a:rPr>
              <a:t>Diabatic potential temperature (Vertical structur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9531" y="1443455"/>
                <a:ext cx="2060770" cy="33855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GB" sz="1600" b="1" i="1" smtClean="0">
                        <a:latin typeface="Cambria Math"/>
                        <a:ea typeface="Cambria Math"/>
                      </a:rPr>
                      <m:t>𝜽</m:t>
                    </m:r>
                  </m:oMath>
                </a14:m>
                <a:r>
                  <a:rPr lang="en-GB" sz="1600" b="1" dirty="0" smtClean="0">
                    <a:latin typeface="+mj-lt"/>
                  </a:rPr>
                  <a:t> (CONTROL)</a:t>
                </a:r>
                <a:endParaRPr lang="en-GB" sz="1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31" y="1443455"/>
                <a:ext cx="2060770" cy="338554"/>
              </a:xfrm>
              <a:prstGeom prst="rect">
                <a:avLst/>
              </a:prstGeom>
              <a:blipFill rotWithShape="1">
                <a:blip r:embed="rId4"/>
                <a:stretch>
                  <a:fillRect t="-1695" b="-186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348508" y="1143007"/>
            <a:ext cx="2110322" cy="30777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b="1" dirty="0" smtClean="0"/>
              <a:t>Boundary layer</a:t>
            </a:r>
            <a:endParaRPr lang="en-GB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348508" y="1461001"/>
            <a:ext cx="2110322" cy="30777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b="1" dirty="0" smtClean="0"/>
              <a:t>+ Large-scale cloud</a:t>
            </a:r>
            <a:endParaRPr lang="en-GB" sz="14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57346" y="1585821"/>
            <a:ext cx="2872740" cy="39547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55102" y="1434875"/>
            <a:ext cx="2160240" cy="33855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b="1" dirty="0" smtClean="0"/>
              <a:t>Convection</a:t>
            </a:r>
            <a:endParaRPr lang="en-GB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26953" y="5754731"/>
            <a:ext cx="80900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GB" b="1" dirty="0" smtClean="0">
                <a:latin typeface="+mn-lt"/>
              </a:rPr>
              <a:t>Bold black</a:t>
            </a:r>
            <a:r>
              <a:rPr lang="en-GB" dirty="0" smtClean="0">
                <a:latin typeface="+mn-lt"/>
              </a:rPr>
              <a:t> lines represent the 2-PVU contour.</a:t>
            </a:r>
          </a:p>
          <a:p>
            <a:pPr marL="342900" lvl="0" indent="-3429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GB" dirty="0" smtClean="0">
                <a:latin typeface="+mn-lt"/>
              </a:rPr>
              <a:t>Thin black lines represent equivalent potential temperature contours with a 5-K separation.</a:t>
            </a:r>
            <a:endParaRPr lang="en-GB" b="1" dirty="0">
              <a:solidFill>
                <a:srgbClr val="0568D5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27768" y="1395854"/>
            <a:ext cx="663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pic>
        <p:nvPicPr>
          <p:cNvPr id="15" name="Picture 5" descr="new_logo.bmp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427788" y="1395853"/>
            <a:ext cx="663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5393514" y="1409753"/>
            <a:ext cx="663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18" name="Oval 17"/>
          <p:cNvSpPr/>
          <p:nvPr/>
        </p:nvSpPr>
        <p:spPr bwMode="auto">
          <a:xfrm>
            <a:off x="7223760" y="1920240"/>
            <a:ext cx="1191582" cy="161635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600" b="0" i="0" u="none" strike="noStrike" cap="none" normalizeH="0" baseline="0" smtClean="0">
              <a:ln>
                <a:noFill/>
              </a:ln>
              <a:solidFill>
                <a:srgbClr val="7030A0"/>
              </a:solidFill>
              <a:effectLst/>
              <a:latin typeface="Rdg Vesta" pitchFamily="50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629400" y="3287486"/>
            <a:ext cx="817284" cy="18592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86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Rdg Vesta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292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1250" y="1580643"/>
            <a:ext cx="2872740" cy="395478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48168" y="1567196"/>
            <a:ext cx="2872740" cy="3954780"/>
          </a:xfrm>
          <a:prstGeom prst="rect">
            <a:avLst/>
          </a:prstGeom>
        </p:spPr>
      </p:pic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43858" y="54747"/>
            <a:ext cx="6585542" cy="111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200" dirty="0" smtClean="0">
                <a:solidFill>
                  <a:schemeClr val="tx2"/>
                </a:solidFill>
                <a:latin typeface="+mj-lt"/>
              </a:rPr>
              <a:t>Diabatic potential temperature (Vertical structure)</a:t>
            </a:r>
          </a:p>
        </p:txBody>
      </p:sp>
      <p:pic>
        <p:nvPicPr>
          <p:cNvPr id="15" name="Picture 5" descr="new_logo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26953" y="5754731"/>
            <a:ext cx="80900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GB" b="1" dirty="0" smtClean="0">
                <a:latin typeface="+mn-lt"/>
              </a:rPr>
              <a:t>Bold black</a:t>
            </a:r>
            <a:r>
              <a:rPr lang="en-GB" dirty="0" smtClean="0">
                <a:latin typeface="+mn-lt"/>
              </a:rPr>
              <a:t> lines represent the 2-PVU contour.</a:t>
            </a:r>
          </a:p>
          <a:p>
            <a:pPr marL="342900" lvl="0" indent="-342900" algn="just">
              <a:buClr>
                <a:schemeClr val="accent1"/>
              </a:buClr>
              <a:buFont typeface="Arial" pitchFamily="34" charset="0"/>
              <a:buChar char="•"/>
            </a:pPr>
            <a:r>
              <a:rPr lang="en-GB" dirty="0" smtClean="0">
                <a:latin typeface="+mn-lt"/>
              </a:rPr>
              <a:t>Thin black lines represent equivalent potential temperature contours with a 5-K separation.</a:t>
            </a:r>
            <a:endParaRPr lang="en-GB" b="1" dirty="0">
              <a:solidFill>
                <a:srgbClr val="0568D5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75859" y="1384472"/>
                <a:ext cx="2060770" cy="33855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GB" sz="1600" b="1" i="1" smtClean="0">
                        <a:latin typeface="Cambria Math"/>
                        <a:ea typeface="Cambria Math"/>
                      </a:rPr>
                      <m:t>𝜽</m:t>
                    </m:r>
                  </m:oMath>
                </a14:m>
                <a:r>
                  <a:rPr lang="en-GB" sz="1600" b="1" dirty="0" smtClean="0">
                    <a:latin typeface="+mj-lt"/>
                  </a:rPr>
                  <a:t> (</a:t>
                </a:r>
                <a:r>
                  <a:rPr lang="en-GB" sz="1600" b="1" dirty="0" smtClean="0">
                    <a:solidFill>
                      <a:schemeClr val="bg1"/>
                    </a:solidFill>
                    <a:latin typeface="+mj-lt"/>
                  </a:rPr>
                  <a:t>CONTROL</a:t>
                </a:r>
                <a:r>
                  <a:rPr lang="en-GB" sz="1600" b="1" dirty="0" smtClean="0">
                    <a:latin typeface="+mj-lt"/>
                  </a:rPr>
                  <a:t>)</a:t>
                </a:r>
                <a:endParaRPr lang="en-GB" sz="1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859" y="1384472"/>
                <a:ext cx="2060770" cy="338554"/>
              </a:xfrm>
              <a:prstGeom prst="rect">
                <a:avLst/>
              </a:prstGeom>
              <a:blipFill rotWithShape="1">
                <a:blip r:embed="rId5"/>
                <a:stretch>
                  <a:fillRect t="-1667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029200" y="1374934"/>
                <a:ext cx="2259106" cy="33855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GB" sz="1600" b="1" i="1" smtClean="0">
                        <a:latin typeface="Cambria Math"/>
                        <a:ea typeface="Cambria Math"/>
                      </a:rPr>
                      <m:t>𝜽</m:t>
                    </m:r>
                  </m:oMath>
                </a14:m>
                <a:r>
                  <a:rPr lang="en-GB" sz="1600" b="1" dirty="0" smtClean="0">
                    <a:latin typeface="+mj-lt"/>
                  </a:rPr>
                  <a:t> (</a:t>
                </a:r>
                <a:r>
                  <a:rPr lang="en-GB" sz="1600" b="1" dirty="0" smtClean="0">
                    <a:solidFill>
                      <a:schemeClr val="bg1"/>
                    </a:solidFill>
                    <a:latin typeface="+mj-lt"/>
                  </a:rPr>
                  <a:t>REDUCED Conv</a:t>
                </a:r>
                <a:r>
                  <a:rPr lang="en-GB" sz="1600" b="1" dirty="0" smtClean="0">
                    <a:latin typeface="+mj-lt"/>
                  </a:rPr>
                  <a:t>)</a:t>
                </a:r>
                <a:endParaRPr lang="en-GB" sz="16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374934"/>
                <a:ext cx="2259106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1695" b="-186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131050" y="1420402"/>
            <a:ext cx="663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3331119" y="1428696"/>
            <a:ext cx="663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(K)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7429000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 bwMode="auto">
          <a:xfrm>
            <a:off x="8211039" y="3196473"/>
            <a:ext cx="914400" cy="914400"/>
          </a:xfrm>
          <a:prstGeom prst="line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870" y="1147497"/>
            <a:ext cx="2556287" cy="16647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8905" y="2947065"/>
            <a:ext cx="2400416" cy="16491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287" y="4680466"/>
            <a:ext cx="2400416" cy="16491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515" y="1147497"/>
            <a:ext cx="2556287" cy="16647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492" y="2915800"/>
            <a:ext cx="2478351" cy="17052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855" y="4680466"/>
            <a:ext cx="2400416" cy="1649117"/>
          </a:xfrm>
          <a:prstGeom prst="rect">
            <a:avLst/>
          </a:prstGeom>
        </p:spPr>
      </p:pic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0" y="28342"/>
            <a:ext cx="5532174" cy="6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600" dirty="0" smtClean="0">
                <a:solidFill>
                  <a:schemeClr val="tx2"/>
                </a:solidFill>
              </a:rPr>
              <a:t>Trajectory analysi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4368" y="903465"/>
            <a:ext cx="2666779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spcBef>
                <a:spcPts val="600"/>
              </a:spcBef>
              <a:buClr>
                <a:schemeClr val="accent1"/>
              </a:buClr>
              <a:buSzPct val="105000"/>
              <a:buFont typeface="Arial" pitchFamily="34" charset="0"/>
              <a:buChar char="•"/>
            </a:pPr>
            <a:r>
              <a:rPr lang="en-GB" dirty="0" smtClean="0">
                <a:cs typeface="Times New Roman"/>
              </a:rPr>
              <a:t>E</a:t>
            </a:r>
            <a:r>
              <a:rPr lang="en-GB" dirty="0" smtClean="0"/>
              <a:t>volution along trajectories that have strong accumulated heating. </a:t>
            </a:r>
          </a:p>
          <a:p>
            <a:pPr marL="285750" lvl="0" indent="-285750">
              <a:spcBef>
                <a:spcPts val="600"/>
              </a:spcBef>
              <a:buClr>
                <a:schemeClr val="accent1"/>
              </a:buClr>
              <a:buSzPct val="105000"/>
              <a:buFont typeface="Arial" pitchFamily="34" charset="0"/>
              <a:buChar char="•"/>
            </a:pPr>
            <a:r>
              <a:rPr lang="en-GB" dirty="0" smtClean="0"/>
              <a:t>Solid lines represent the median</a:t>
            </a:r>
          </a:p>
          <a:p>
            <a:pPr marL="285750" lvl="0" indent="-285750">
              <a:spcBef>
                <a:spcPts val="600"/>
              </a:spcBef>
              <a:buClr>
                <a:schemeClr val="accent1"/>
              </a:buClr>
              <a:buSzPct val="105000"/>
              <a:buFont typeface="Arial" pitchFamily="34" charset="0"/>
              <a:buChar char="•"/>
            </a:pPr>
            <a:r>
              <a:rPr lang="en-GB" dirty="0" smtClean="0"/>
              <a:t>Dashed lines represent the 25</a:t>
            </a:r>
            <a:r>
              <a:rPr lang="en-GB" baseline="30000" dirty="0" smtClean="0"/>
              <a:t>th</a:t>
            </a:r>
            <a:r>
              <a:rPr lang="en-GB" dirty="0" smtClean="0"/>
              <a:t> and 75</a:t>
            </a:r>
            <a:r>
              <a:rPr lang="en-GB" baseline="30000" dirty="0" smtClean="0"/>
              <a:t>th</a:t>
            </a:r>
            <a:r>
              <a:rPr lang="en-GB" dirty="0" smtClean="0"/>
              <a:t> percentiles</a:t>
            </a:r>
          </a:p>
          <a:p>
            <a:pPr marL="285750" lvl="0" indent="-285750">
              <a:spcBef>
                <a:spcPts val="600"/>
              </a:spcBef>
              <a:buClr>
                <a:schemeClr val="accent1"/>
              </a:buClr>
              <a:buSzPct val="105000"/>
              <a:buFont typeface="Arial" pitchFamily="34" charset="0"/>
              <a:buChar char="•"/>
            </a:pPr>
            <a:r>
              <a:rPr lang="en-GB" dirty="0" smtClean="0"/>
              <a:t>Dotted lines represent the 5</a:t>
            </a:r>
            <a:r>
              <a:rPr lang="en-GB" baseline="30000" dirty="0" smtClean="0"/>
              <a:t>th</a:t>
            </a:r>
            <a:r>
              <a:rPr lang="en-GB" dirty="0" smtClean="0"/>
              <a:t> and 95</a:t>
            </a:r>
            <a:r>
              <a:rPr lang="en-GB" baseline="30000" dirty="0" smtClean="0"/>
              <a:t>th</a:t>
            </a:r>
            <a:r>
              <a:rPr lang="en-GB" dirty="0" smtClean="0"/>
              <a:t> percentiles of the trajectory ensemble</a:t>
            </a:r>
          </a:p>
          <a:p>
            <a:pPr marL="285750" lvl="0" indent="-285750">
              <a:spcBef>
                <a:spcPts val="600"/>
              </a:spcBef>
              <a:buClr>
                <a:schemeClr val="accent1"/>
              </a:buClr>
              <a:buSzPct val="105000"/>
              <a:buFont typeface="Arial" pitchFamily="34" charset="0"/>
              <a:buChar char="•"/>
            </a:pPr>
            <a:r>
              <a:rPr lang="en-GB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Grey lines</a:t>
            </a:r>
            <a:r>
              <a:rPr lang="en-GB" dirty="0" smtClean="0"/>
              <a:t> represent individual trajectories.</a:t>
            </a:r>
            <a:endParaRPr lang="en-GB" b="1" dirty="0">
              <a:solidFill>
                <a:srgbClr val="0568D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4072" y="712880"/>
            <a:ext cx="2908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tx2"/>
                </a:solidFill>
              </a:rPr>
              <a:t>CONTROL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97515" y="740700"/>
            <a:ext cx="2556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</a:rPr>
              <a:t>REDUCED Conv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32" name="Picture 31" descr="new_logo.bmp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31050" y="225149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639106" y="2625635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6817420" y="2629319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3624850" y="4418493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6846459" y="4444619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3683277" y="6146701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6873753" y="6154570"/>
            <a:ext cx="241287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  1200      1800         0         0600</a:t>
            </a:r>
            <a:endParaRPr lang="en-GB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2932017" y="1134374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2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3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4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5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6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7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8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9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00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2202474" y="1806748"/>
            <a:ext cx="15128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Pressure (hPa)</a:t>
            </a:r>
            <a:endParaRPr lang="en-GB" sz="1400" dirty="0"/>
          </a:p>
        </p:txBody>
      </p:sp>
      <p:sp>
        <p:nvSpPr>
          <p:cNvPr id="43" name="TextBox 42"/>
          <p:cNvSpPr txBox="1"/>
          <p:nvPr/>
        </p:nvSpPr>
        <p:spPr>
          <a:xfrm>
            <a:off x="6114618" y="1127456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2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3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4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5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6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7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8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900</a:t>
            </a:r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00</a:t>
            </a:r>
          </a:p>
        </p:txBody>
      </p:sp>
      <p:sp>
        <p:nvSpPr>
          <p:cNvPr id="44" name="TextBox 43"/>
          <p:cNvSpPr txBox="1"/>
          <p:nvPr/>
        </p:nvSpPr>
        <p:spPr>
          <a:xfrm rot="16200000">
            <a:off x="5372012" y="1799830"/>
            <a:ext cx="15128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Pressure (hPa)</a:t>
            </a:r>
            <a:endParaRPr lang="en-GB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2953787" y="2919649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15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/>
              <a:t>5</a:t>
            </a:r>
            <a:endParaRPr lang="en-GB" sz="1000" dirty="0" smtClean="0"/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-5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460323" y="3588004"/>
            <a:ext cx="1099784" cy="307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cs typeface="Times New Roman"/>
              </a:rPr>
              <a:t>D</a:t>
            </a:r>
            <a:r>
              <a:rPr lang="el-GR" sz="1400" dirty="0" smtClean="0">
                <a:cs typeface="Times New Roman"/>
              </a:rPr>
              <a:t>Δθ</a:t>
            </a:r>
            <a:r>
              <a:rPr lang="en-GB" sz="1400" dirty="0" smtClean="0">
                <a:cs typeface="Times New Roman"/>
              </a:rPr>
              <a:t>/</a:t>
            </a:r>
            <a:r>
              <a:rPr lang="en-GB" sz="1400" dirty="0" err="1" smtClean="0">
                <a:cs typeface="Times New Roman"/>
              </a:rPr>
              <a:t>Dt</a:t>
            </a:r>
            <a:r>
              <a:rPr lang="en-GB" sz="1400" dirty="0" smtClean="0"/>
              <a:t>  (K)</a:t>
            </a:r>
            <a:endParaRPr lang="en-GB" sz="1400" dirty="0"/>
          </a:p>
        </p:txBody>
      </p:sp>
      <p:sp>
        <p:nvSpPr>
          <p:cNvPr id="46" name="TextBox 45"/>
          <p:cNvSpPr txBox="1"/>
          <p:nvPr/>
        </p:nvSpPr>
        <p:spPr>
          <a:xfrm>
            <a:off x="3001683" y="4652672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15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/>
              <a:t>5</a:t>
            </a:r>
            <a:endParaRPr lang="en-GB" sz="1000" dirty="0" smtClean="0"/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-5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2199467" y="5259694"/>
            <a:ext cx="1674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cs typeface="Times New Roman"/>
              </a:rPr>
              <a:t>D</a:t>
            </a:r>
            <a:r>
              <a:rPr lang="el-GR" sz="1400" dirty="0" smtClean="0">
                <a:cs typeface="Times New Roman"/>
              </a:rPr>
              <a:t>Δθ</a:t>
            </a:r>
            <a:r>
              <a:rPr lang="en-GB" sz="1400" baseline="-25000" dirty="0" err="1" smtClean="0">
                <a:cs typeface="Times New Roman"/>
              </a:rPr>
              <a:t>bllh+lsc</a:t>
            </a:r>
            <a:r>
              <a:rPr lang="en-GB" sz="1400" dirty="0" smtClean="0"/>
              <a:t> /</a:t>
            </a:r>
            <a:r>
              <a:rPr lang="en-GB" sz="1400" dirty="0" err="1" smtClean="0"/>
              <a:t>Dt</a:t>
            </a:r>
            <a:r>
              <a:rPr lang="en-GB" sz="1400" dirty="0" smtClean="0"/>
              <a:t>  (K)</a:t>
            </a:r>
            <a:endParaRPr lang="en-GB" sz="1400" dirty="0"/>
          </a:p>
        </p:txBody>
      </p:sp>
      <p:sp>
        <p:nvSpPr>
          <p:cNvPr id="47" name="TextBox 46"/>
          <p:cNvSpPr txBox="1"/>
          <p:nvPr/>
        </p:nvSpPr>
        <p:spPr>
          <a:xfrm>
            <a:off x="6118938" y="2947016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15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/>
              <a:t>5</a:t>
            </a:r>
            <a:endParaRPr lang="en-GB" sz="1000" dirty="0" smtClean="0"/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-5</a:t>
            </a:r>
          </a:p>
        </p:txBody>
      </p:sp>
      <p:sp>
        <p:nvSpPr>
          <p:cNvPr id="48" name="TextBox 47"/>
          <p:cNvSpPr txBox="1"/>
          <p:nvPr/>
        </p:nvSpPr>
        <p:spPr>
          <a:xfrm rot="16200000">
            <a:off x="5651600" y="3615371"/>
            <a:ext cx="1099784" cy="307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cs typeface="Times New Roman"/>
              </a:rPr>
              <a:t>D</a:t>
            </a:r>
            <a:r>
              <a:rPr lang="el-GR" sz="1400" dirty="0" smtClean="0">
                <a:cs typeface="Times New Roman"/>
              </a:rPr>
              <a:t>Δθ</a:t>
            </a:r>
            <a:r>
              <a:rPr lang="en-GB" sz="1400" dirty="0" smtClean="0">
                <a:cs typeface="Times New Roman"/>
              </a:rPr>
              <a:t>/</a:t>
            </a:r>
            <a:r>
              <a:rPr lang="en-GB" sz="1400" dirty="0" err="1" smtClean="0">
                <a:cs typeface="Times New Roman"/>
              </a:rPr>
              <a:t>Dt</a:t>
            </a:r>
            <a:r>
              <a:rPr lang="en-GB" sz="1400" dirty="0" smtClean="0"/>
              <a:t>  (K)</a:t>
            </a:r>
            <a:endParaRPr lang="en-GB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6192960" y="4680039"/>
            <a:ext cx="555315" cy="15802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ts val="1300"/>
              </a:lnSpc>
            </a:pPr>
            <a:r>
              <a:rPr lang="en-GB" sz="1000" dirty="0" smtClean="0"/>
              <a:t>15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1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/>
              <a:t>5</a:t>
            </a:r>
            <a:endParaRPr lang="en-GB" sz="1000" dirty="0" smtClean="0"/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0</a:t>
            </a:r>
          </a:p>
          <a:p>
            <a:pPr algn="r">
              <a:lnSpc>
                <a:spcPts val="1300"/>
              </a:lnSpc>
            </a:pPr>
            <a:endParaRPr lang="en-GB" sz="1000" dirty="0" smtClean="0"/>
          </a:p>
          <a:p>
            <a:pPr algn="r">
              <a:lnSpc>
                <a:spcPts val="1300"/>
              </a:lnSpc>
            </a:pPr>
            <a:r>
              <a:rPr lang="en-GB" sz="1000" dirty="0" smtClean="0"/>
              <a:t>-5</a:t>
            </a:r>
          </a:p>
        </p:txBody>
      </p:sp>
      <p:sp>
        <p:nvSpPr>
          <p:cNvPr id="50" name="TextBox 49"/>
          <p:cNvSpPr txBox="1"/>
          <p:nvPr/>
        </p:nvSpPr>
        <p:spPr>
          <a:xfrm rot="16200000">
            <a:off x="5390744" y="5287061"/>
            <a:ext cx="1674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cs typeface="Times New Roman"/>
              </a:rPr>
              <a:t>D</a:t>
            </a:r>
            <a:r>
              <a:rPr lang="el-GR" sz="1400" dirty="0" smtClean="0">
                <a:cs typeface="Times New Roman"/>
              </a:rPr>
              <a:t>Δθ</a:t>
            </a:r>
            <a:r>
              <a:rPr lang="en-GB" sz="1400" baseline="-25000" dirty="0" err="1" smtClean="0">
                <a:cs typeface="Times New Roman"/>
              </a:rPr>
              <a:t>bllh+lsc</a:t>
            </a:r>
            <a:r>
              <a:rPr lang="en-GB" sz="1400" dirty="0" smtClean="0"/>
              <a:t> /</a:t>
            </a:r>
            <a:r>
              <a:rPr lang="en-GB" sz="1400" dirty="0" err="1" smtClean="0"/>
              <a:t>Dt</a:t>
            </a:r>
            <a:r>
              <a:rPr lang="en-GB" sz="1400" dirty="0" smtClean="0"/>
              <a:t>  (K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103861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138" y="1632971"/>
            <a:ext cx="5458778" cy="3546634"/>
          </a:xfrm>
          <a:prstGeom prst="rect">
            <a:avLst/>
          </a:prstGeom>
        </p:spPr>
      </p:pic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99745" y="169719"/>
            <a:ext cx="6887109" cy="123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278" tIns="64639" rIns="129278" bIns="64639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r>
              <a:rPr lang="en-GB" sz="3600" dirty="0" smtClean="0">
                <a:solidFill>
                  <a:schemeClr val="tx2"/>
                </a:solidFill>
                <a:latin typeface="+mj-lt"/>
              </a:rPr>
              <a:t>Convective–large-scale precipitation spli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900" y="1751349"/>
            <a:ext cx="310923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>
                <a:srgbClr val="0568D5"/>
              </a:buClr>
            </a:pPr>
            <a:r>
              <a:rPr lang="en-GB" sz="2000" dirty="0" smtClean="0">
                <a:cs typeface="Times New Roman"/>
              </a:rPr>
              <a:t>Rain rate averaged over an area of 1500-km radius centred on the low pressure centre, showing the contributions from convective (</a:t>
            </a:r>
            <a:r>
              <a:rPr lang="en-GB" sz="2000" dirty="0" err="1" smtClean="0">
                <a:cs typeface="Times New Roman"/>
              </a:rPr>
              <a:t>cvrain</a:t>
            </a:r>
            <a:r>
              <a:rPr lang="en-GB" sz="2000" dirty="0" smtClean="0">
                <a:cs typeface="Times New Roman"/>
              </a:rPr>
              <a:t>) and large-scale rain (</a:t>
            </a:r>
            <a:r>
              <a:rPr lang="en-GB" sz="2000" dirty="0" err="1" smtClean="0">
                <a:cs typeface="Times New Roman"/>
              </a:rPr>
              <a:t>lsrain</a:t>
            </a:r>
            <a:r>
              <a:rPr lang="en-GB" sz="2000" dirty="0" smtClean="0">
                <a:cs typeface="Times New Roman"/>
              </a:rPr>
              <a:t>) to the total precipitation (total) for </a:t>
            </a:r>
            <a:r>
              <a:rPr lang="en-GB" sz="2000" dirty="0" smtClean="0">
                <a:solidFill>
                  <a:schemeClr val="tx2"/>
                </a:solidFill>
                <a:cs typeface="Times New Roman"/>
              </a:rPr>
              <a:t>CONTROL</a:t>
            </a:r>
            <a:r>
              <a:rPr lang="en-GB" sz="2000" dirty="0" smtClean="0">
                <a:cs typeface="Times New Roman"/>
              </a:rPr>
              <a:t> and </a:t>
            </a:r>
            <a:r>
              <a:rPr lang="en-GB" sz="2000" dirty="0" smtClean="0">
                <a:solidFill>
                  <a:schemeClr val="tx2"/>
                </a:solidFill>
                <a:cs typeface="Times New Roman"/>
              </a:rPr>
              <a:t>REDUCED Conv</a:t>
            </a:r>
            <a:r>
              <a:rPr lang="en-GB" sz="2000" dirty="0" smtClean="0">
                <a:cs typeface="Times New Roman"/>
              </a:rPr>
              <a:t>.</a:t>
            </a:r>
            <a:endParaRPr lang="en-GB" sz="2000" b="1" dirty="0">
              <a:solidFill>
                <a:srgbClr val="0568D5"/>
              </a:solidFill>
              <a:latin typeface="Rdg Vesta"/>
            </a:endParaRPr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48802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wrap="square">
            <a:normAutofit fontScale="90000"/>
          </a:bodyPr>
          <a:lstStyle/>
          <a:p>
            <a:r>
              <a:rPr lang="en-GB" dirty="0" smtClean="0"/>
              <a:t>Summary and conclusions from Case-Study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906" y="1600200"/>
            <a:ext cx="8027894" cy="4735286"/>
          </a:xfrm>
        </p:spPr>
        <p:txBody>
          <a:bodyPr>
            <a:normAutofit fontScale="92500" lnSpcReduction="10000"/>
          </a:bodyPr>
          <a:lstStyle/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 convection and large-scale cloud parameterisations were the most active numerical diabatic sources in this case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wo simulations, one with standard parameterised convection and one with reduced parameterised convection were contrasted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 upper-level PV structure was sensitive to the details of the parameterisation schemes and their interaction</a:t>
            </a:r>
            <a:endParaRPr lang="en-GB" sz="2400" dirty="0" smtClean="0">
              <a:solidFill>
                <a:schemeClr val="tx2">
                  <a:lumMod val="75000"/>
                </a:schemeClr>
              </a:solidFill>
              <a:ea typeface="+mn-ea"/>
              <a:cs typeface="+mn-cs"/>
            </a:endParaRP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/>
              <a:t>Although, the convective – large-scale precipitation split was different, both simulations produced a similar amount of total precipitation</a:t>
            </a:r>
          </a:p>
          <a:p>
            <a:pPr marL="3429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ea typeface="+mn-ea"/>
                <a:cs typeface="+mn-cs"/>
              </a:rPr>
              <a:t>The </a:t>
            </a:r>
            <a:r>
              <a:rPr lang="en-GB" sz="2400" dirty="0">
                <a:ea typeface="+mn-ea"/>
                <a:cs typeface="+mn-cs"/>
              </a:rPr>
              <a:t>most important diabatic modifications to potential temperature </a:t>
            </a:r>
            <a:r>
              <a:rPr lang="en-GB" sz="2400" dirty="0" smtClean="0">
                <a:ea typeface="+mn-ea"/>
                <a:cs typeface="+mn-cs"/>
              </a:rPr>
              <a:t>appeared </a:t>
            </a:r>
            <a:r>
              <a:rPr lang="en-GB" sz="2400" dirty="0">
                <a:ea typeface="+mn-ea"/>
                <a:cs typeface="+mn-cs"/>
              </a:rPr>
              <a:t>along the warm conveyor </a:t>
            </a:r>
            <a:r>
              <a:rPr lang="en-GB" sz="2400" dirty="0" smtClean="0">
                <a:ea typeface="+mn-ea"/>
                <a:cs typeface="+mn-cs"/>
              </a:rPr>
              <a:t>belt</a:t>
            </a:r>
            <a:endParaRPr lang="en-GB" sz="2400" dirty="0">
              <a:ea typeface="+mn-ea"/>
              <a:cs typeface="+mn-cs"/>
            </a:endParaRPr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3278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760" y="279529"/>
            <a:ext cx="6192838" cy="628651"/>
          </a:xfrm>
        </p:spPr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75657"/>
            <a:ext cx="7673975" cy="5277394"/>
          </a:xfrm>
        </p:spPr>
        <p:txBody>
          <a:bodyPr>
            <a:normAutofit/>
          </a:bodyPr>
          <a:lstStyle/>
          <a:p>
            <a:pPr marL="342900" lvl="1" indent="-342900">
              <a:spcBef>
                <a:spcPct val="20000"/>
              </a:spcBef>
              <a:buChar char="•"/>
            </a:pPr>
            <a:r>
              <a:rPr lang="en-GB" sz="2400" dirty="0" smtClean="0">
                <a:ea typeface="+mn-ea"/>
                <a:cs typeface="+mn-cs"/>
              </a:rPr>
              <a:t>The </a:t>
            </a:r>
            <a:r>
              <a:rPr lang="en-GB" sz="2400" dirty="0">
                <a:ea typeface="+mn-ea"/>
                <a:cs typeface="+mn-cs"/>
              </a:rPr>
              <a:t>upper-level </a:t>
            </a:r>
            <a:r>
              <a:rPr lang="en-GB" sz="2400" dirty="0" smtClean="0">
                <a:ea typeface="+mn-ea"/>
                <a:cs typeface="+mn-cs"/>
              </a:rPr>
              <a:t>PV structure </a:t>
            </a:r>
            <a:r>
              <a:rPr lang="en-GB" sz="2400" dirty="0">
                <a:ea typeface="+mn-ea"/>
                <a:cs typeface="+mn-cs"/>
              </a:rPr>
              <a:t>reflects </a:t>
            </a:r>
            <a:r>
              <a:rPr lang="en-GB" sz="2400" dirty="0" smtClean="0">
                <a:ea typeface="+mn-ea"/>
                <a:cs typeface="+mn-cs"/>
              </a:rPr>
              <a:t>the WCB split and is affected by it</a:t>
            </a:r>
            <a:endParaRPr lang="en-GB" sz="2400" dirty="0">
              <a:ea typeface="+mn-ea"/>
              <a:cs typeface="+mn-cs"/>
            </a:endParaRPr>
          </a:p>
          <a:p>
            <a:pPr marL="342900" lvl="1" indent="-342900">
              <a:spcBef>
                <a:spcPct val="20000"/>
              </a:spcBef>
              <a:buChar char="•"/>
            </a:pPr>
            <a:r>
              <a:rPr lang="en-GB" sz="2400" dirty="0" smtClean="0">
                <a:ea typeface="+mn-ea"/>
                <a:cs typeface="+mn-cs"/>
              </a:rPr>
              <a:t>The action of diabatic processes is different for each branch</a:t>
            </a:r>
          </a:p>
          <a:p>
            <a:pPr marL="342900" lvl="1" indent="-342900">
              <a:spcBef>
                <a:spcPct val="20000"/>
              </a:spcBef>
              <a:buChar char="•"/>
            </a:pPr>
            <a:r>
              <a:rPr lang="en-GB" sz="2400" dirty="0" smtClean="0">
                <a:ea typeface="+mn-ea"/>
                <a:cs typeface="+mn-cs"/>
              </a:rPr>
              <a:t>The upper-level PV structure is modified by these diabatic processes (through the WCB split)</a:t>
            </a:r>
          </a:p>
          <a:p>
            <a:pPr marL="342900" lvl="1" indent="-342900">
              <a:spcBef>
                <a:spcPct val="20000"/>
              </a:spcBef>
              <a:buChar char="•"/>
            </a:pPr>
            <a:r>
              <a:rPr lang="en-GB" sz="2400" dirty="0" smtClean="0">
                <a:ea typeface="+mn-ea"/>
                <a:cs typeface="+mn-cs"/>
              </a:rPr>
              <a:t>The modifications to the upper-level PV structure depend on the details of the parameterisation of sub-grid scale processes and the interaction between parameterisation schemes</a:t>
            </a:r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4800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760" y="279529"/>
            <a:ext cx="6192838" cy="628651"/>
          </a:xfrm>
        </p:spPr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75657"/>
            <a:ext cx="7673975" cy="5277394"/>
          </a:xfrm>
        </p:spPr>
        <p:txBody>
          <a:bodyPr>
            <a:normAutofit/>
          </a:bodyPr>
          <a:lstStyle/>
          <a:p>
            <a:pPr marL="742950" lvl="2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2">
                    <a:lumMod val="75000"/>
                  </a:schemeClr>
                </a:solidFill>
              </a:rPr>
              <a:t>Are </a:t>
            </a:r>
            <a:r>
              <a:rPr lang="en-GB" sz="2400" dirty="0">
                <a:solidFill>
                  <a:schemeClr val="tx2">
                    <a:lumMod val="75000"/>
                  </a:schemeClr>
                </a:solidFill>
              </a:rPr>
              <a:t>these modifications important for the subsequent evolution of the cyclone?</a:t>
            </a:r>
          </a:p>
          <a:p>
            <a:pPr marL="742950" lvl="2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>
                <a:solidFill>
                  <a:schemeClr val="tx2">
                    <a:lumMod val="75000"/>
                  </a:schemeClr>
                </a:solidFill>
              </a:rPr>
              <a:t>If they are then the details of the treatment of sub-grid scale processes is crucial for free-running simulations (climate projections</a:t>
            </a:r>
            <a:r>
              <a:rPr lang="en-GB" sz="2400" dirty="0" smtClean="0">
                <a:solidFill>
                  <a:schemeClr val="tx2">
                    <a:lumMod val="75000"/>
                  </a:schemeClr>
                </a:solidFill>
              </a:rPr>
              <a:t>)</a:t>
            </a:r>
          </a:p>
          <a:p>
            <a:pPr marL="1200150" lvl="3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2">
                    <a:lumMod val="75000"/>
                  </a:schemeClr>
                </a:solidFill>
                <a:ea typeface="+mn-ea"/>
                <a:cs typeface="+mn-cs"/>
              </a:rPr>
              <a:t>Reanalyses benefit from data assimilation which maintains the model evolution close to reality</a:t>
            </a:r>
          </a:p>
          <a:p>
            <a:pPr marL="1200150" lvl="3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GB" sz="2400" dirty="0" smtClean="0">
                <a:solidFill>
                  <a:schemeClr val="tx2">
                    <a:lumMod val="75000"/>
                  </a:schemeClr>
                </a:solidFill>
                <a:ea typeface="+mn-ea"/>
                <a:cs typeface="+mn-cs"/>
              </a:rPr>
              <a:t>Climate projections are unable to benefit from these techniques</a:t>
            </a:r>
            <a:endParaRPr lang="en-GB" sz="2400" dirty="0">
              <a:ea typeface="+mn-ea"/>
              <a:cs typeface="+mn-cs"/>
            </a:endParaRPr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1212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162200"/>
            <a:ext cx="6192838" cy="839788"/>
          </a:xfrm>
        </p:spPr>
        <p:txBody>
          <a:bodyPr>
            <a:normAutofit/>
          </a:bodyPr>
          <a:lstStyle/>
          <a:p>
            <a:r>
              <a:rPr lang="en-GB" dirty="0" smtClean="0"/>
              <a:t>Future 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98405"/>
            <a:ext cx="7931150" cy="521625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GB" dirty="0" smtClean="0"/>
              <a:t>Complete a systematic comparison between two models</a:t>
            </a:r>
          </a:p>
          <a:p>
            <a:pPr lvl="1">
              <a:lnSpc>
                <a:spcPct val="130000"/>
              </a:lnSpc>
            </a:pPr>
            <a:r>
              <a:rPr lang="en-GB" dirty="0" smtClean="0"/>
              <a:t>Met Office Unified Model (MetUM) at Reading</a:t>
            </a:r>
          </a:p>
          <a:p>
            <a:pPr lvl="1">
              <a:lnSpc>
                <a:spcPct val="130000"/>
              </a:lnSpc>
            </a:pPr>
            <a:r>
              <a:rPr lang="en-GB" dirty="0" err="1" smtClean="0"/>
              <a:t>COnsortuim</a:t>
            </a:r>
            <a:r>
              <a:rPr lang="en-GB" dirty="0"/>
              <a:t> </a:t>
            </a:r>
            <a:r>
              <a:rPr lang="en-GB" dirty="0" smtClean="0"/>
              <a:t>for Small-scale </a:t>
            </a:r>
            <a:r>
              <a:rPr lang="en-GB" dirty="0" err="1" smtClean="0"/>
              <a:t>MOdelling</a:t>
            </a:r>
            <a:r>
              <a:rPr lang="en-GB" dirty="0"/>
              <a:t> </a:t>
            </a:r>
            <a:r>
              <a:rPr lang="en-GB" dirty="0" smtClean="0"/>
              <a:t>(COSMO) model at Zürich</a:t>
            </a:r>
          </a:p>
          <a:p>
            <a:pPr lvl="1">
              <a:lnSpc>
                <a:spcPct val="130000"/>
              </a:lnSpc>
            </a:pPr>
            <a:r>
              <a:rPr lang="en-GB" dirty="0" smtClean="0"/>
              <a:t>Two complementary diabatic </a:t>
            </a:r>
            <a:r>
              <a:rPr lang="en-GB" dirty="0"/>
              <a:t>decomposition </a:t>
            </a:r>
            <a:r>
              <a:rPr lang="en-GB" dirty="0" smtClean="0"/>
              <a:t>techniques</a:t>
            </a:r>
          </a:p>
          <a:p>
            <a:pPr>
              <a:lnSpc>
                <a:spcPct val="130000"/>
              </a:lnSpc>
            </a:pPr>
            <a:r>
              <a:rPr lang="en-GB" dirty="0" smtClean="0"/>
              <a:t>Perform high-resolution </a:t>
            </a:r>
            <a:r>
              <a:rPr lang="en-GB" dirty="0"/>
              <a:t>(convection-permitting) </a:t>
            </a:r>
            <a:r>
              <a:rPr lang="en-GB" dirty="0" smtClean="0"/>
              <a:t>simulations of parts of the WCB </a:t>
            </a:r>
          </a:p>
          <a:p>
            <a:pPr>
              <a:lnSpc>
                <a:spcPct val="130000"/>
              </a:lnSpc>
            </a:pPr>
            <a:r>
              <a:rPr lang="en-GB" dirty="0" smtClean="0"/>
              <a:t>Systematic comparison against observations</a:t>
            </a:r>
            <a:r>
              <a:rPr lang="en-GB" dirty="0"/>
              <a:t> </a:t>
            </a:r>
            <a:r>
              <a:rPr lang="en-GB" dirty="0" smtClean="0"/>
              <a:t>(and reanalyses)</a:t>
            </a:r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831624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ethod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55650" y="2112835"/>
                <a:ext cx="7931150" cy="2542292"/>
              </a:xfrm>
            </p:spPr>
            <p:txBody>
              <a:bodyPr/>
              <a:lstStyle/>
              <a:p>
                <a:r>
                  <a:rPr lang="en-GB" dirty="0" smtClean="0"/>
                  <a:t>Tracers tracking changes in potential vorticity (PV) and potential temperature (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GB" dirty="0" smtClean="0"/>
                  <a:t>)</a:t>
                </a:r>
                <a:endParaRPr lang="en-GB" dirty="0"/>
              </a:p>
              <a:p>
                <a:r>
                  <a:rPr lang="en-GB" dirty="0" smtClean="0"/>
                  <a:t>Trajectory analysis -  computation of Lagrangian trajectories following air parcels subject to the model-resolved velocity fiel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55650" y="2112835"/>
                <a:ext cx="7931150" cy="2542292"/>
              </a:xfrm>
              <a:blipFill rotWithShape="1">
                <a:blip r:embed="rId2"/>
                <a:stretch>
                  <a:fillRect l="-1076" t="-1439" r="-19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59114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6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71055" y="1350810"/>
                <a:ext cx="8215745" cy="4647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200" dirty="0" smtClean="0"/>
                  <a:t>The </a:t>
                </a:r>
                <a:r>
                  <a:rPr lang="en-GB" sz="2200" dirty="0"/>
                  <a:t>variables of interest (PV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b="0" i="1" smtClean="0">
                        <a:latin typeface="Cambria Math"/>
                      </a:rPr>
                      <m:t>θ</m:t>
                    </m:r>
                  </m:oMath>
                </a14:m>
                <a:r>
                  <a:rPr lang="en-GB" sz="2200" dirty="0" smtClean="0"/>
                  <a:t>) </a:t>
                </a:r>
                <a:r>
                  <a:rPr lang="en-GB" sz="2200" dirty="0"/>
                  <a:t>are decomposed as</a:t>
                </a:r>
              </a:p>
              <a:p>
                <a:pPr marL="0" indent="0">
                  <a:buNone/>
                </a:pPr>
                <a:endParaRPr lang="en-GB" sz="2200" dirty="0"/>
              </a:p>
              <a:p>
                <a:pPr marL="0" indent="0" algn="ctr">
                  <a:buNone/>
                </a:pPr>
                <a:endParaRPr lang="en-GB" sz="1600" dirty="0" smtClean="0"/>
              </a:p>
              <a:p>
                <a:pPr marL="0" indent="0" algn="ctr">
                  <a:buNone/>
                </a:pPr>
                <a:r>
                  <a:rPr lang="en-GB" sz="1600" dirty="0" err="1" smtClean="0"/>
                  <a:t>proc</a:t>
                </a:r>
                <a:r>
                  <a:rPr lang="en-GB" sz="1600" dirty="0" smtClean="0"/>
                  <a:t> </a:t>
                </a:r>
                <a:r>
                  <a:rPr lang="en-GB" sz="1600" dirty="0"/>
                  <a:t>= {parameterised processes}</a:t>
                </a:r>
              </a:p>
              <a:p>
                <a:pPr marL="360363" indent="0">
                  <a:buNone/>
                </a:pPr>
                <a:r>
                  <a:rPr lang="en-GB" sz="22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200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sz="2200" b="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200" dirty="0"/>
                  <a:t> represents a conserved </a:t>
                </a:r>
                <a:r>
                  <a:rPr lang="en-GB" sz="2200" dirty="0" smtClean="0"/>
                  <a:t>field (redistribution by advection of the initial field) </a:t>
                </a:r>
                <a:r>
                  <a:rPr lang="en-GB" sz="2200" dirty="0"/>
                  <a:t>and </a:t>
                </a:r>
                <a14:m>
                  <m:oMath xmlns:m="http://schemas.openxmlformats.org/officeDocument/2006/math">
                    <m:r>
                      <a:rPr lang="en-GB" sz="22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GB" sz="2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sz="2200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sz="2200" b="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sz="2200" dirty="0"/>
                  <a:t> represents the accumulated tendency  of </a:t>
                </a:r>
                <a14:m>
                  <m:oMath xmlns:m="http://schemas.openxmlformats.org/officeDocument/2006/math">
                    <m:r>
                      <a:rPr lang="en-GB" sz="2200" i="1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r>
                  <a:rPr lang="en-GB" sz="2200" dirty="0"/>
                  <a:t> due to a parameterised process</a:t>
                </a:r>
                <a:r>
                  <a:rPr lang="en-GB" sz="2200" dirty="0" smtClean="0"/>
                  <a:t>.</a:t>
                </a:r>
              </a:p>
              <a:p>
                <a:r>
                  <a:rPr lang="en-GB" sz="2200" dirty="0"/>
                  <a:t>Parameterised processes: </a:t>
                </a:r>
                <a:endParaRPr lang="en-GB" sz="2200" dirty="0" smtClean="0"/>
              </a:p>
              <a:p>
                <a:pPr lvl="1"/>
                <a:r>
                  <a:rPr lang="en-GB" dirty="0" smtClean="0"/>
                  <a:t>short- </a:t>
                </a:r>
                <a:r>
                  <a:rPr lang="en-GB" dirty="0"/>
                  <a:t>and long-wave </a:t>
                </a:r>
                <a:r>
                  <a:rPr lang="en-GB" dirty="0" smtClean="0"/>
                  <a:t>radiation</a:t>
                </a:r>
              </a:p>
              <a:p>
                <a:pPr lvl="1"/>
                <a:r>
                  <a:rPr lang="en-GB" dirty="0" smtClean="0"/>
                  <a:t>large-scale </a:t>
                </a:r>
                <a:r>
                  <a:rPr lang="en-GB" dirty="0"/>
                  <a:t>cloud </a:t>
                </a:r>
                <a:r>
                  <a:rPr lang="en-GB" dirty="0" smtClean="0"/>
                  <a:t>formation</a:t>
                </a:r>
              </a:p>
              <a:p>
                <a:pPr lvl="1"/>
                <a:r>
                  <a:rPr lang="en-GB" dirty="0" smtClean="0"/>
                  <a:t>convection </a:t>
                </a:r>
              </a:p>
              <a:p>
                <a:pPr lvl="1"/>
                <a:r>
                  <a:rPr lang="en-GB" dirty="0" smtClean="0"/>
                  <a:t>boundary layer</a:t>
                </a:r>
                <a:endParaRPr lang="en-GB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7" name="Content Placeholder 2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1055" y="1350810"/>
                <a:ext cx="8215745" cy="4647426"/>
              </a:xfrm>
              <a:prstGeom prst="rect">
                <a:avLst/>
              </a:prstGeom>
              <a:blipFill rotWithShape="1">
                <a:blip r:embed="rId4"/>
                <a:stretch>
                  <a:fillRect l="-816" t="-656" b="-9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3972"/>
              </p:ext>
            </p:extLst>
          </p:nvPr>
        </p:nvGraphicFramePr>
        <p:xfrm>
          <a:off x="2663825" y="1880543"/>
          <a:ext cx="38163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1916868" imgH="355446" progId="Equation.DSMT4">
                  <p:embed/>
                </p:oleObj>
              </mc:Choice>
              <mc:Fallback>
                <p:oleObj name="Equation" r:id="rId5" imgW="1916868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80543"/>
                        <a:ext cx="38163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92405" y="231475"/>
            <a:ext cx="6192838" cy="770512"/>
          </a:xfrm>
        </p:spPr>
        <p:txBody>
          <a:bodyPr>
            <a:normAutofit/>
          </a:bodyPr>
          <a:lstStyle/>
          <a:p>
            <a:r>
              <a:rPr lang="en-GB" dirty="0" smtClean="0"/>
              <a:t>Tracers (I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5972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405" y="231475"/>
            <a:ext cx="6192838" cy="770512"/>
          </a:xfrm>
        </p:spPr>
        <p:txBody>
          <a:bodyPr>
            <a:normAutofit/>
          </a:bodyPr>
          <a:lstStyle/>
          <a:p>
            <a:r>
              <a:rPr lang="en-GB" dirty="0" smtClean="0"/>
              <a:t>Tracers (II)</a:t>
            </a:r>
            <a:endParaRPr lang="en-GB" dirty="0"/>
          </a:p>
        </p:txBody>
      </p:sp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6"/>
              <p:cNvSpPr txBox="1">
                <a:spLocks noGrp="1"/>
              </p:cNvSpPr>
              <p:nvPr>
                <p:ph idx="1"/>
              </p:nvPr>
            </p:nvSpPr>
            <p:spPr>
              <a:xfrm>
                <a:off x="520115" y="1059855"/>
                <a:ext cx="7931150" cy="367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200" dirty="0" smtClean="0"/>
                  <a:t>Thus</a:t>
                </a:r>
                <a:r>
                  <a:rPr lang="en-GB" sz="2200" dirty="0"/>
                  <a:t>, there are evolution equation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200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sz="2200" b="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200" dirty="0"/>
                  <a:t> and for each </a:t>
                </a:r>
                <a14:m>
                  <m:oMath xmlns:m="http://schemas.openxmlformats.org/officeDocument/2006/math">
                    <m:r>
                      <a:rPr lang="en-GB" sz="22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GB" sz="2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sz="2200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sz="22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GB" sz="2200" dirty="0" smtClean="0">
                  <a:latin typeface="Arial" pitchFamily="34" charset="0"/>
                  <a:ea typeface="Cambria Math"/>
                  <a:cs typeface="Arial" pitchFamily="34" charset="0"/>
                </a:endParaRPr>
              </a:p>
              <a:p>
                <a:endParaRPr lang="en-GB" sz="2400" dirty="0" smtClean="0"/>
              </a:p>
              <a:p>
                <a:endParaRPr lang="en-GB" dirty="0"/>
              </a:p>
              <a:p>
                <a:endParaRPr lang="en-GB" sz="2400" dirty="0" smtClean="0"/>
              </a:p>
              <a:p>
                <a:endParaRPr lang="en-GB" dirty="0"/>
              </a:p>
              <a:p>
                <a:r>
                  <a:rPr lang="en-GB" sz="2200" dirty="0" smtClean="0"/>
                  <a:t>The </a:t>
                </a:r>
                <a:r>
                  <a:rPr lang="en-GB" sz="2200" dirty="0"/>
                  <a:t>evolution equation for the relevant variables can then be written as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27" name="Content Placeholder 2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0115" y="1059855"/>
                <a:ext cx="7931150" cy="3677930"/>
              </a:xfrm>
              <a:prstGeom prst="rect">
                <a:avLst/>
              </a:prstGeom>
              <a:blipFill rotWithShape="1">
                <a:blip r:embed="rId4"/>
                <a:stretch>
                  <a:fillRect l="-846" t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9439"/>
              </p:ext>
            </p:extLst>
          </p:nvPr>
        </p:nvGraphicFramePr>
        <p:xfrm>
          <a:off x="978963" y="2451734"/>
          <a:ext cx="3721734" cy="81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5" imgW="1854000" imgH="431640" progId="">
                  <p:embed/>
                </p:oleObj>
              </mc:Choice>
              <mc:Fallback>
                <p:oleObj name="Equation" r:id="rId5" imgW="185400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63" y="2451734"/>
                        <a:ext cx="3721734" cy="816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07145"/>
              </p:ext>
            </p:extLst>
          </p:nvPr>
        </p:nvGraphicFramePr>
        <p:xfrm>
          <a:off x="1473972" y="1604271"/>
          <a:ext cx="3047471" cy="81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7" imgW="1523880" imgH="431640" progId="">
                  <p:embed/>
                </p:oleObj>
              </mc:Choice>
              <mc:Fallback>
                <p:oleObj name="Equation" r:id="rId7" imgW="1523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72" y="1604271"/>
                        <a:ext cx="3047471" cy="812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16585" y="1632166"/>
            <a:ext cx="2720250" cy="584775"/>
          </a:xfrm>
          <a:prstGeom prst="rect">
            <a:avLst/>
          </a:prstGeom>
          <a:noFill/>
          <a:ln w="254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The conserved field is affected by advection only</a:t>
            </a:r>
            <a:endParaRPr lang="en-GB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72570" y="2478605"/>
                <a:ext cx="3255922" cy="855106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 smtClean="0"/>
                  <a:t>Each accumulated tendency is affected by advection and by a particular source of 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r>
                  <a:rPr lang="en-GB" sz="1600" dirty="0" smtClean="0"/>
                  <a:t>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GB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1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570" y="2478605"/>
                <a:ext cx="3255922" cy="855106"/>
              </a:xfrm>
              <a:prstGeom prst="rect">
                <a:avLst/>
              </a:prstGeom>
              <a:blipFill rotWithShape="1">
                <a:blip r:embed="rId9"/>
                <a:stretch>
                  <a:fillRect l="-743" t="-694" b="-4167"/>
                </a:stretch>
              </a:blipFill>
              <a:ln w="25400"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>
            <a:stCxn id="8" idx="1"/>
            <a:endCxn id="7" idx="3"/>
          </p:cNvCxnSpPr>
          <p:nvPr/>
        </p:nvCxnSpPr>
        <p:spPr bwMode="auto">
          <a:xfrm flipH="1">
            <a:off x="4521443" y="1924554"/>
            <a:ext cx="895142" cy="86006"/>
          </a:xfrm>
          <a:prstGeom prst="straightConnector1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>
            <a:stCxn id="9" idx="1"/>
            <a:endCxn id="6" idx="3"/>
          </p:cNvCxnSpPr>
          <p:nvPr/>
        </p:nvCxnSpPr>
        <p:spPr bwMode="auto">
          <a:xfrm flipH="1" flipV="1">
            <a:off x="4700697" y="2859830"/>
            <a:ext cx="571873" cy="46328"/>
          </a:xfrm>
          <a:prstGeom prst="straightConnector1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41771"/>
              </p:ext>
            </p:extLst>
          </p:nvPr>
        </p:nvGraphicFramePr>
        <p:xfrm>
          <a:off x="1993586" y="4320884"/>
          <a:ext cx="5156829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10" imgW="2425680" imgH="431640" progId="">
                  <p:embed/>
                </p:oleObj>
              </mc:Choice>
              <mc:Fallback>
                <p:oleObj name="Equation" r:id="rId10" imgW="24256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586" y="4320884"/>
                        <a:ext cx="5156829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8464" y="5542880"/>
            <a:ext cx="25281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Total rate of change</a:t>
            </a:r>
            <a:endParaRPr lang="en-GB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2532268" y="5858746"/>
            <a:ext cx="20590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Advection of conserved field</a:t>
            </a:r>
            <a:endParaRPr lang="en-GB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421925" y="5828468"/>
            <a:ext cx="3105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Advection of accumulated tendencies</a:t>
            </a:r>
            <a:endParaRPr lang="en-GB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975974" y="5547753"/>
            <a:ext cx="15525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Sources</a:t>
            </a:r>
            <a:endParaRPr lang="en-GB" sz="16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946629" y="4249570"/>
            <a:ext cx="696524" cy="968042"/>
          </a:xfrm>
          <a:prstGeom prst="rect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29527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024736" y="4249570"/>
            <a:ext cx="915800" cy="968041"/>
          </a:xfrm>
          <a:prstGeom prst="rect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29527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093169" y="4249570"/>
            <a:ext cx="1678966" cy="968042"/>
          </a:xfrm>
          <a:prstGeom prst="rect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29527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010448" y="4249570"/>
            <a:ext cx="1211704" cy="968042"/>
          </a:xfrm>
          <a:prstGeom prst="rect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29527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cxnSp>
        <p:nvCxnSpPr>
          <p:cNvPr id="21" name="Straight Connector 20"/>
          <p:cNvCxnSpPr>
            <a:stCxn id="13" idx="0"/>
            <a:endCxn id="17" idx="2"/>
          </p:cNvCxnSpPr>
          <p:nvPr/>
        </p:nvCxnSpPr>
        <p:spPr bwMode="auto">
          <a:xfrm flipV="1">
            <a:off x="1532526" y="5217612"/>
            <a:ext cx="762365" cy="325268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14" idx="0"/>
            <a:endCxn id="18" idx="2"/>
          </p:cNvCxnSpPr>
          <p:nvPr/>
        </p:nvCxnSpPr>
        <p:spPr bwMode="auto">
          <a:xfrm flipH="1" flipV="1">
            <a:off x="3482636" y="5217611"/>
            <a:ext cx="79159" cy="641135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15" idx="0"/>
            <a:endCxn id="19" idx="2"/>
          </p:cNvCxnSpPr>
          <p:nvPr/>
        </p:nvCxnSpPr>
        <p:spPr bwMode="auto">
          <a:xfrm flipH="1" flipV="1">
            <a:off x="4932652" y="5217612"/>
            <a:ext cx="1041791" cy="610856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0"/>
            <a:endCxn id="20" idx="2"/>
          </p:cNvCxnSpPr>
          <p:nvPr/>
        </p:nvCxnSpPr>
        <p:spPr bwMode="auto">
          <a:xfrm flipH="1" flipV="1">
            <a:off x="6616300" y="5217612"/>
            <a:ext cx="1135933" cy="330141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74963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sistency between tracers</a:t>
            </a:r>
            <a:br>
              <a:rPr lang="en-GB" dirty="0" smtClean="0"/>
            </a:br>
            <a:r>
              <a:rPr lang="en-GB" dirty="0" smtClean="0"/>
              <a:t>and trajectori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7323" y="1643064"/>
                <a:ext cx="8249478" cy="4688463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GB" sz="2200" dirty="0" smtClean="0"/>
                  <a:t>Theoretical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20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GB" sz="2200" b="0" i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200" dirty="0"/>
                  <a:t> is conserved along trajectories. In practice, this is not true mainly because we simply cannot expect a perfect match between the advection in the model and the offline computation of trajectories.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GB" sz="2200" dirty="0" smtClean="0"/>
                  <a:t>We </a:t>
                </a:r>
                <a:r>
                  <a:rPr lang="en-GB" sz="2200" dirty="0"/>
                  <a:t>select those trajectories that </a:t>
                </a:r>
                <a:r>
                  <a:rPr lang="en-GB" sz="2200" dirty="0" smtClean="0"/>
                  <a:t>do not </a:t>
                </a:r>
                <a:r>
                  <a:rPr lang="en-GB" sz="2200" dirty="0"/>
                  <a:t>depart too much from their initi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200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GB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200" dirty="0" smtClean="0"/>
                  <a:t> value</a:t>
                </a:r>
                <a:r>
                  <a:rPr lang="en-GB" sz="2200" dirty="0"/>
                  <a:t>. </a:t>
                </a:r>
                <a:endParaRPr lang="en-GB" sz="2200" dirty="0" smtClean="0"/>
              </a:p>
              <a:p>
                <a:pPr algn="just">
                  <a:spcBef>
                    <a:spcPts val="1200"/>
                  </a:spcBef>
                </a:pPr>
                <a:r>
                  <a:rPr lang="en-GB" sz="2200" dirty="0" smtClean="0"/>
                  <a:t>The </a:t>
                </a:r>
                <a:r>
                  <a:rPr lang="en-GB" sz="2200" dirty="0"/>
                  <a:t>trajectories that are rejected largely correspond to trajectories that end up in the far right-end of the theta distribution in a long trailing tail beyond the value of </a:t>
                </a:r>
                <a14:m>
                  <m:oMath xmlns:m="http://schemas.openxmlformats.org/officeDocument/2006/math">
                    <m:r>
                      <a:rPr lang="en-GB" sz="2200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GB" sz="2200" dirty="0" smtClean="0"/>
                  <a:t> = 340 K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7323" y="1643064"/>
                <a:ext cx="8249478" cy="4688463"/>
              </a:xfrm>
              <a:blipFill rotWithShape="1">
                <a:blip r:embed="rId2"/>
                <a:stretch>
                  <a:fillRect l="-887" t="-650" r="-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new_logo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3677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700807"/>
            <a:ext cx="7772400" cy="254462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9pPr>
          </a:lstStyle>
          <a:p>
            <a:r>
              <a:rPr lang="en-GB" sz="3800" dirty="0" smtClean="0"/>
              <a:t>Case-Study I:</a:t>
            </a:r>
          </a:p>
          <a:p>
            <a:r>
              <a:rPr lang="en-GB" sz="3800" dirty="0" smtClean="0"/>
              <a:t>An extratropical cyclone on </a:t>
            </a:r>
          </a:p>
          <a:p>
            <a:r>
              <a:rPr lang="en-GB" sz="3800" dirty="0" smtClean="0"/>
              <a:t>25 November 2009 </a:t>
            </a:r>
          </a:p>
          <a:p>
            <a:r>
              <a:rPr lang="en-GB" sz="3800" dirty="0" smtClean="0"/>
              <a:t>(T-NAWDEX III)</a:t>
            </a:r>
            <a:endParaRPr lang="en-GB" sz="3800" dirty="0"/>
          </a:p>
        </p:txBody>
      </p:sp>
      <p:pic>
        <p:nvPicPr>
          <p:cNvPr id="3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96834" y="4310743"/>
            <a:ext cx="6779623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ork in collaboration with Dr Hanna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Joos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 and Dr Maxi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Böttcher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ETH Zürich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653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605" y="506093"/>
            <a:ext cx="4475868" cy="577646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537270" y="4828846"/>
            <a:ext cx="1099489" cy="738664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tx2">
                    <a:lumMod val="75000"/>
                  </a:schemeClr>
                </a:solidFill>
              </a:rPr>
              <a:t>Warm conveyor belt</a:t>
            </a:r>
            <a:endParaRPr lang="en-GB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6" name="Straight Arrow Connector 18"/>
          <p:cNvCxnSpPr>
            <a:stCxn id="15" idx="0"/>
          </p:cNvCxnSpPr>
          <p:nvPr/>
        </p:nvCxnSpPr>
        <p:spPr bwMode="auto">
          <a:xfrm rot="16200000" flipV="1">
            <a:off x="7063234" y="3805064"/>
            <a:ext cx="1367190" cy="680373"/>
          </a:xfrm>
          <a:prstGeom prst="curvedConnector3">
            <a:avLst>
              <a:gd name="adj1" fmla="val 100639"/>
            </a:avLst>
          </a:prstGeom>
          <a:solidFill>
            <a:schemeClr val="tx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227004" y="5981938"/>
            <a:ext cx="3683647" cy="707886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Satellite image courtesy of NERC Satellite Receiving Station, Dundee University, Scotland </a:t>
            </a:r>
            <a:r>
              <a:rPr lang="en-GB" sz="1000" u="sng" dirty="0"/>
              <a:t>http://www.sat.dundee.ac.uk</a:t>
            </a:r>
            <a:r>
              <a:rPr lang="en-GB" sz="1000" dirty="0"/>
              <a:t> </a:t>
            </a:r>
          </a:p>
          <a:p>
            <a:r>
              <a:rPr lang="en-GB" sz="1000" dirty="0" smtClean="0"/>
              <a:t>Surface fronts based on the Met Office analysis at 00 UTC 25 Nov 2009 (archived by </a:t>
            </a:r>
            <a:r>
              <a:rPr lang="en-GB" sz="1000" u="sng" dirty="0" smtClean="0"/>
              <a:t>http://www.wetter3.de/fax</a:t>
            </a:r>
            <a:r>
              <a:rPr lang="en-GB" sz="1000" dirty="0" smtClean="0"/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63443" y="3692124"/>
            <a:ext cx="1518181" cy="523220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tx2">
                    <a:lumMod val="75000"/>
                  </a:schemeClr>
                </a:solidFill>
              </a:rPr>
              <a:t>Cyclone’s low pressure centre</a:t>
            </a:r>
            <a:endParaRPr lang="en-GB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20" name="Straight Arrow Connector 18"/>
          <p:cNvCxnSpPr>
            <a:stCxn id="19" idx="3"/>
          </p:cNvCxnSpPr>
          <p:nvPr/>
        </p:nvCxnSpPr>
        <p:spPr bwMode="auto">
          <a:xfrm flipV="1">
            <a:off x="6181624" y="2442754"/>
            <a:ext cx="388993" cy="1510980"/>
          </a:xfrm>
          <a:prstGeom prst="curvedConnector2">
            <a:avLst/>
          </a:prstGeom>
          <a:solidFill>
            <a:schemeClr val="tx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663444" y="1315184"/>
            <a:ext cx="1012516" cy="738664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chemeClr val="tx2">
                    <a:lumMod val="75000"/>
                  </a:schemeClr>
                </a:solidFill>
              </a:rPr>
              <a:t>Cold conveyor belt</a:t>
            </a:r>
            <a:endParaRPr lang="en-GB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148"/>
          <p:cNvCxnSpPr>
            <a:stCxn id="29" idx="3"/>
          </p:cNvCxnSpPr>
          <p:nvPr/>
        </p:nvCxnSpPr>
        <p:spPr bwMode="auto">
          <a:xfrm>
            <a:off x="5675960" y="1684516"/>
            <a:ext cx="594210" cy="338557"/>
          </a:xfrm>
          <a:prstGeom prst="curvedConnector3">
            <a:avLst>
              <a:gd name="adj1" fmla="val 50000"/>
            </a:avLst>
          </a:prstGeom>
          <a:solidFill>
            <a:schemeClr val="tx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6789" name="TextBox 246788"/>
          <p:cNvSpPr txBox="1"/>
          <p:nvPr/>
        </p:nvSpPr>
        <p:spPr>
          <a:xfrm>
            <a:off x="5227004" y="357804"/>
            <a:ext cx="2550412" cy="58477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Channel 22, satellite Aqua</a:t>
            </a:r>
          </a:p>
          <a:p>
            <a:r>
              <a:rPr lang="en-GB" sz="1600" dirty="0" smtClean="0"/>
              <a:t>0247 UTC 25 Nov 2009</a:t>
            </a:r>
            <a:endParaRPr lang="en-GB" sz="16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93704" y="1318391"/>
            <a:ext cx="4471901" cy="5199297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1" fontAlgn="base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The surface low formed in the North Atlantic on 23 November 2009 along an east-west oriented baroclinic zone</a:t>
            </a:r>
          </a:p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The low deepened from 0000 UTC 23 November to 0000 UTC 25 November 2009 and moved eastward.</a:t>
            </a:r>
          </a:p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By 0000 UTC 25 November, the system was occluded and had undergone “frontal fracture”.</a:t>
            </a:r>
          </a:p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Precipitation was heavy and continuous along the length of the cold front during the period 23-25 November 2009. As such, this is an ideal case for examining diabatic heating in a WCB.</a:t>
            </a:r>
          </a:p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The upper-level trough associated with the primary low amplified in concert with the surface low.</a:t>
            </a:r>
          </a:p>
          <a:p>
            <a:pPr marL="252000" indent="-252000">
              <a:lnSpc>
                <a:spcPct val="100000"/>
              </a:lnSpc>
            </a:pPr>
            <a:r>
              <a:rPr lang="en-GB" sz="1600" dirty="0" smtClean="0"/>
              <a:t>The downstream ridge and downstream trough also amplified during this period.</a:t>
            </a:r>
            <a:endParaRPr lang="en-GB" sz="1600" dirty="0"/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76374" y="78693"/>
            <a:ext cx="6192838" cy="11430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9pPr>
          </a:lstStyle>
          <a:p>
            <a:r>
              <a:rPr lang="en-GB" dirty="0" smtClean="0"/>
              <a:t>Case-Study II: </a:t>
            </a:r>
            <a:br>
              <a:rPr lang="en-GB" dirty="0" smtClean="0"/>
            </a:br>
            <a:r>
              <a:rPr lang="en-GB" dirty="0" smtClean="0"/>
              <a:t>Synoptic-scale con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647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new_logo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050" y="577850"/>
            <a:ext cx="12985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821842" y="1107346"/>
            <a:ext cx="7500317" cy="5308348"/>
            <a:chOff x="821841" y="774826"/>
            <a:chExt cx="7500317" cy="530834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1841" y="774826"/>
              <a:ext cx="7500317" cy="5308348"/>
            </a:xfrm>
            <a:prstGeom prst="rect">
              <a:avLst/>
            </a:prstGeom>
          </p:spPr>
        </p:pic>
        <p:sp>
          <p:nvSpPr>
            <p:cNvPr id="6" name="Freeform 5"/>
            <p:cNvSpPr/>
            <p:nvPr/>
          </p:nvSpPr>
          <p:spPr bwMode="auto">
            <a:xfrm flipV="1">
              <a:off x="1304082" y="4873585"/>
              <a:ext cx="4636070" cy="958579"/>
            </a:xfrm>
            <a:custGeom>
              <a:avLst/>
              <a:gdLst>
                <a:gd name="connsiteX0" fmla="*/ 0 w 4593738"/>
                <a:gd name="connsiteY0" fmla="*/ 0 h 999895"/>
                <a:gd name="connsiteX1" fmla="*/ 4271962 w 4593738"/>
                <a:gd name="connsiteY1" fmla="*/ 885825 h 999895"/>
                <a:gd name="connsiteX2" fmla="*/ 4300537 w 4593738"/>
                <a:gd name="connsiteY2" fmla="*/ 971550 h 999895"/>
                <a:gd name="connsiteX3" fmla="*/ 4386262 w 4593738"/>
                <a:gd name="connsiteY3" fmla="*/ 728663 h 999895"/>
                <a:gd name="connsiteX0" fmla="*/ 0 w 4593738"/>
                <a:gd name="connsiteY0" fmla="*/ 0 h 999895"/>
                <a:gd name="connsiteX1" fmla="*/ 4271962 w 4593738"/>
                <a:gd name="connsiteY1" fmla="*/ 885825 h 999895"/>
                <a:gd name="connsiteX2" fmla="*/ 4300537 w 4593738"/>
                <a:gd name="connsiteY2" fmla="*/ 971550 h 999895"/>
                <a:gd name="connsiteX0" fmla="*/ 0 w 4271962"/>
                <a:gd name="connsiteY0" fmla="*/ 0 h 885825"/>
                <a:gd name="connsiteX1" fmla="*/ 4271962 w 4271962"/>
                <a:gd name="connsiteY1" fmla="*/ 885825 h 885825"/>
                <a:gd name="connsiteX0" fmla="*/ 0 w 4271962"/>
                <a:gd name="connsiteY0" fmla="*/ 0 h 885825"/>
                <a:gd name="connsiteX1" fmla="*/ 2104914 w 4271962"/>
                <a:gd name="connsiteY1" fmla="*/ 438593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28355"/>
                <a:gd name="connsiteX1" fmla="*/ 1870998 w 4144371"/>
                <a:gd name="connsiteY1" fmla="*/ 725672 h 928355"/>
                <a:gd name="connsiteX2" fmla="*/ 4144371 w 4144371"/>
                <a:gd name="connsiteY2" fmla="*/ 928355 h 928355"/>
                <a:gd name="connsiteX0" fmla="*/ 0 w 4144371"/>
                <a:gd name="connsiteY0" fmla="*/ 0 h 928420"/>
                <a:gd name="connsiteX1" fmla="*/ 1870998 w 4144371"/>
                <a:gd name="connsiteY1" fmla="*/ 725672 h 928420"/>
                <a:gd name="connsiteX2" fmla="*/ 4144371 w 4144371"/>
                <a:gd name="connsiteY2" fmla="*/ 928355 h 928420"/>
                <a:gd name="connsiteX0" fmla="*/ 0 w 4144371"/>
                <a:gd name="connsiteY0" fmla="*/ 0 h 928426"/>
                <a:gd name="connsiteX1" fmla="*/ 1998589 w 4144371"/>
                <a:gd name="connsiteY1" fmla="*/ 736305 h 928426"/>
                <a:gd name="connsiteX2" fmla="*/ 4144371 w 4144371"/>
                <a:gd name="connsiteY2" fmla="*/ 928355 h 928426"/>
                <a:gd name="connsiteX0" fmla="*/ 0 w 4144371"/>
                <a:gd name="connsiteY0" fmla="*/ 0 h 928426"/>
                <a:gd name="connsiteX1" fmla="*/ 1998589 w 4144371"/>
                <a:gd name="connsiteY1" fmla="*/ 736305 h 928426"/>
                <a:gd name="connsiteX2" fmla="*/ 4144371 w 4144371"/>
                <a:gd name="connsiteY2" fmla="*/ 928355 h 928426"/>
                <a:gd name="connsiteX0" fmla="*/ 0 w 4144371"/>
                <a:gd name="connsiteY0" fmla="*/ 0 h 928415"/>
                <a:gd name="connsiteX1" fmla="*/ 1998589 w 4144371"/>
                <a:gd name="connsiteY1" fmla="*/ 736305 h 928415"/>
                <a:gd name="connsiteX2" fmla="*/ 4144371 w 4144371"/>
                <a:gd name="connsiteY2" fmla="*/ 928355 h 928415"/>
                <a:gd name="connsiteX0" fmla="*/ 0 w 4144371"/>
                <a:gd name="connsiteY0" fmla="*/ 0 h 928415"/>
                <a:gd name="connsiteX1" fmla="*/ 1998589 w 4144371"/>
                <a:gd name="connsiteY1" fmla="*/ 736305 h 928415"/>
                <a:gd name="connsiteX2" fmla="*/ 4144371 w 4144371"/>
                <a:gd name="connsiteY2" fmla="*/ 928355 h 928415"/>
                <a:gd name="connsiteX0" fmla="*/ 0 w 4144371"/>
                <a:gd name="connsiteY0" fmla="*/ 0 h 928466"/>
                <a:gd name="connsiteX1" fmla="*/ 1998589 w 4144371"/>
                <a:gd name="connsiteY1" fmla="*/ 736305 h 928466"/>
                <a:gd name="connsiteX2" fmla="*/ 4144371 w 4144371"/>
                <a:gd name="connsiteY2" fmla="*/ 928355 h 928466"/>
                <a:gd name="connsiteX0" fmla="*/ 0 w 4144371"/>
                <a:gd name="connsiteY0" fmla="*/ 0 h 928466"/>
                <a:gd name="connsiteX1" fmla="*/ 1998589 w 4144371"/>
                <a:gd name="connsiteY1" fmla="*/ 736305 h 928466"/>
                <a:gd name="connsiteX2" fmla="*/ 4144371 w 4144371"/>
                <a:gd name="connsiteY2" fmla="*/ 928355 h 928466"/>
                <a:gd name="connsiteX0" fmla="*/ 0 w 4144371"/>
                <a:gd name="connsiteY0" fmla="*/ 0 h 928432"/>
                <a:gd name="connsiteX1" fmla="*/ 1998589 w 4144371"/>
                <a:gd name="connsiteY1" fmla="*/ 736305 h 928432"/>
                <a:gd name="connsiteX2" fmla="*/ 4144371 w 4144371"/>
                <a:gd name="connsiteY2" fmla="*/ 928355 h 928432"/>
                <a:gd name="connsiteX0" fmla="*/ 0 w 4144371"/>
                <a:gd name="connsiteY0" fmla="*/ 0 h 928436"/>
                <a:gd name="connsiteX1" fmla="*/ 1998589 w 4144371"/>
                <a:gd name="connsiteY1" fmla="*/ 736305 h 928436"/>
                <a:gd name="connsiteX2" fmla="*/ 4144371 w 4144371"/>
                <a:gd name="connsiteY2" fmla="*/ 928355 h 928436"/>
                <a:gd name="connsiteX0" fmla="*/ 0 w 4144371"/>
                <a:gd name="connsiteY0" fmla="*/ 0 h 928436"/>
                <a:gd name="connsiteX1" fmla="*/ 1998589 w 4144371"/>
                <a:gd name="connsiteY1" fmla="*/ 736305 h 928436"/>
                <a:gd name="connsiteX2" fmla="*/ 4144371 w 4144371"/>
                <a:gd name="connsiteY2" fmla="*/ 928355 h 928436"/>
                <a:gd name="connsiteX0" fmla="*/ 0 w 4144371"/>
                <a:gd name="connsiteY0" fmla="*/ 0 h 931858"/>
                <a:gd name="connsiteX1" fmla="*/ 1998589 w 4144371"/>
                <a:gd name="connsiteY1" fmla="*/ 736305 h 931858"/>
                <a:gd name="connsiteX2" fmla="*/ 4144371 w 4144371"/>
                <a:gd name="connsiteY2" fmla="*/ 928355 h 931858"/>
                <a:gd name="connsiteX0" fmla="*/ 0 w 4144371"/>
                <a:gd name="connsiteY0" fmla="*/ 0 h 933133"/>
                <a:gd name="connsiteX1" fmla="*/ 1987369 w 4144371"/>
                <a:gd name="connsiteY1" fmla="*/ 775574 h 933133"/>
                <a:gd name="connsiteX2" fmla="*/ 4144371 w 4144371"/>
                <a:gd name="connsiteY2" fmla="*/ 928355 h 933133"/>
                <a:gd name="connsiteX0" fmla="*/ 0 w 4144371"/>
                <a:gd name="connsiteY0" fmla="*/ 72165 h 1001053"/>
                <a:gd name="connsiteX1" fmla="*/ 2151831 w 4144371"/>
                <a:gd name="connsiteY1" fmla="*/ 14573 h 1001053"/>
                <a:gd name="connsiteX2" fmla="*/ 4144371 w 4144371"/>
                <a:gd name="connsiteY2" fmla="*/ 1000520 h 1001053"/>
                <a:gd name="connsiteX0" fmla="*/ 0 w 4144371"/>
                <a:gd name="connsiteY0" fmla="*/ 138460 h 1067348"/>
                <a:gd name="connsiteX1" fmla="*/ 2151831 w 4144371"/>
                <a:gd name="connsiteY1" fmla="*/ 80868 h 1067348"/>
                <a:gd name="connsiteX2" fmla="*/ 4144371 w 4144371"/>
                <a:gd name="connsiteY2" fmla="*/ 1066815 h 1067348"/>
                <a:gd name="connsiteX0" fmla="*/ 0 w 4144371"/>
                <a:gd name="connsiteY0" fmla="*/ 138460 h 1066815"/>
                <a:gd name="connsiteX1" fmla="*/ 2151831 w 4144371"/>
                <a:gd name="connsiteY1" fmla="*/ 80868 h 1066815"/>
                <a:gd name="connsiteX2" fmla="*/ 4144371 w 4144371"/>
                <a:gd name="connsiteY2" fmla="*/ 1066815 h 1066815"/>
                <a:gd name="connsiteX0" fmla="*/ 0 w 4144371"/>
                <a:gd name="connsiteY0" fmla="*/ 146364 h 1074719"/>
                <a:gd name="connsiteX1" fmla="*/ 2196812 w 4144371"/>
                <a:gd name="connsiteY1" fmla="*/ 75057 h 1074719"/>
                <a:gd name="connsiteX2" fmla="*/ 4144371 w 4144371"/>
                <a:gd name="connsiteY2" fmla="*/ 1074719 h 1074719"/>
                <a:gd name="connsiteX0" fmla="*/ 0 w 4144371"/>
                <a:gd name="connsiteY0" fmla="*/ 208495 h 1047705"/>
                <a:gd name="connsiteX1" fmla="*/ 2196812 w 4144371"/>
                <a:gd name="connsiteY1" fmla="*/ 48043 h 1047705"/>
                <a:gd name="connsiteX2" fmla="*/ 4144371 w 4144371"/>
                <a:gd name="connsiteY2" fmla="*/ 1047705 h 1047705"/>
                <a:gd name="connsiteX0" fmla="*/ 0 w 4144371"/>
                <a:gd name="connsiteY0" fmla="*/ 218706 h 1057916"/>
                <a:gd name="connsiteX1" fmla="*/ 2196812 w 4144371"/>
                <a:gd name="connsiteY1" fmla="*/ 58254 h 1057916"/>
                <a:gd name="connsiteX2" fmla="*/ 4144371 w 4144371"/>
                <a:gd name="connsiteY2" fmla="*/ 1057916 h 1057916"/>
                <a:gd name="connsiteX0" fmla="*/ 0 w 4144371"/>
                <a:gd name="connsiteY0" fmla="*/ 190753 h 1029963"/>
                <a:gd name="connsiteX1" fmla="*/ 2224925 w 4144371"/>
                <a:gd name="connsiteY1" fmla="*/ 71445 h 1029963"/>
                <a:gd name="connsiteX2" fmla="*/ 4144371 w 4144371"/>
                <a:gd name="connsiteY2" fmla="*/ 1029963 h 1029963"/>
                <a:gd name="connsiteX0" fmla="*/ 0 w 4105013"/>
                <a:gd name="connsiteY0" fmla="*/ 182240 h 1035165"/>
                <a:gd name="connsiteX1" fmla="*/ 2185567 w 4105013"/>
                <a:gd name="connsiteY1" fmla="*/ 76647 h 1035165"/>
                <a:gd name="connsiteX2" fmla="*/ 4105013 w 4105013"/>
                <a:gd name="connsiteY2" fmla="*/ 1035165 h 1035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5013" h="1035165">
                  <a:moveTo>
                    <a:pt x="0" y="182240"/>
                  </a:moveTo>
                  <a:cubicBezTo>
                    <a:pt x="863001" y="-46313"/>
                    <a:pt x="1716433" y="-33501"/>
                    <a:pt x="2185567" y="76647"/>
                  </a:cubicBezTo>
                  <a:cubicBezTo>
                    <a:pt x="2573307" y="172866"/>
                    <a:pt x="3420114" y="443766"/>
                    <a:pt x="4105013" y="1035165"/>
                  </a:cubicBezTo>
                </a:path>
              </a:pathLst>
            </a:cu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86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Rdg Vesta" pitchFamily="50" charset="0"/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 flipV="1">
              <a:off x="1975519" y="2708918"/>
              <a:ext cx="2452465" cy="550295"/>
            </a:xfrm>
            <a:custGeom>
              <a:avLst/>
              <a:gdLst>
                <a:gd name="connsiteX0" fmla="*/ 0 w 4593738"/>
                <a:gd name="connsiteY0" fmla="*/ 0 h 999895"/>
                <a:gd name="connsiteX1" fmla="*/ 4271962 w 4593738"/>
                <a:gd name="connsiteY1" fmla="*/ 885825 h 999895"/>
                <a:gd name="connsiteX2" fmla="*/ 4300537 w 4593738"/>
                <a:gd name="connsiteY2" fmla="*/ 971550 h 999895"/>
                <a:gd name="connsiteX3" fmla="*/ 4386262 w 4593738"/>
                <a:gd name="connsiteY3" fmla="*/ 728663 h 999895"/>
                <a:gd name="connsiteX0" fmla="*/ 0 w 4593738"/>
                <a:gd name="connsiteY0" fmla="*/ 0 h 999895"/>
                <a:gd name="connsiteX1" fmla="*/ 4271962 w 4593738"/>
                <a:gd name="connsiteY1" fmla="*/ 885825 h 999895"/>
                <a:gd name="connsiteX2" fmla="*/ 4300537 w 4593738"/>
                <a:gd name="connsiteY2" fmla="*/ 971550 h 999895"/>
                <a:gd name="connsiteX0" fmla="*/ 0 w 4271962"/>
                <a:gd name="connsiteY0" fmla="*/ 0 h 885825"/>
                <a:gd name="connsiteX1" fmla="*/ 4271962 w 4271962"/>
                <a:gd name="connsiteY1" fmla="*/ 885825 h 885825"/>
                <a:gd name="connsiteX0" fmla="*/ 0 w 4271962"/>
                <a:gd name="connsiteY0" fmla="*/ 0 h 885825"/>
                <a:gd name="connsiteX1" fmla="*/ 2104914 w 4271962"/>
                <a:gd name="connsiteY1" fmla="*/ 438593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271962"/>
                <a:gd name="connsiteY0" fmla="*/ 0 h 885825"/>
                <a:gd name="connsiteX1" fmla="*/ 1998589 w 4271962"/>
                <a:gd name="connsiteY1" fmla="*/ 640612 h 885825"/>
                <a:gd name="connsiteX2" fmla="*/ 4271962 w 4271962"/>
                <a:gd name="connsiteY2" fmla="*/ 885825 h 88582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70885"/>
                <a:gd name="connsiteX1" fmla="*/ 1870998 w 4144371"/>
                <a:gd name="connsiteY1" fmla="*/ 725672 h 970885"/>
                <a:gd name="connsiteX2" fmla="*/ 4144371 w 4144371"/>
                <a:gd name="connsiteY2" fmla="*/ 970885 h 970885"/>
                <a:gd name="connsiteX0" fmla="*/ 0 w 4144371"/>
                <a:gd name="connsiteY0" fmla="*/ 0 h 928355"/>
                <a:gd name="connsiteX1" fmla="*/ 1870998 w 4144371"/>
                <a:gd name="connsiteY1" fmla="*/ 725672 h 928355"/>
                <a:gd name="connsiteX2" fmla="*/ 4144371 w 4144371"/>
                <a:gd name="connsiteY2" fmla="*/ 928355 h 928355"/>
                <a:gd name="connsiteX0" fmla="*/ 0 w 4144371"/>
                <a:gd name="connsiteY0" fmla="*/ 0 h 928420"/>
                <a:gd name="connsiteX1" fmla="*/ 1870998 w 4144371"/>
                <a:gd name="connsiteY1" fmla="*/ 725672 h 928420"/>
                <a:gd name="connsiteX2" fmla="*/ 4144371 w 4144371"/>
                <a:gd name="connsiteY2" fmla="*/ 928355 h 928420"/>
                <a:gd name="connsiteX0" fmla="*/ 0 w 4144371"/>
                <a:gd name="connsiteY0" fmla="*/ 0 h 928426"/>
                <a:gd name="connsiteX1" fmla="*/ 1998589 w 4144371"/>
                <a:gd name="connsiteY1" fmla="*/ 736305 h 928426"/>
                <a:gd name="connsiteX2" fmla="*/ 4144371 w 4144371"/>
                <a:gd name="connsiteY2" fmla="*/ 928355 h 928426"/>
                <a:gd name="connsiteX0" fmla="*/ 0 w 4144371"/>
                <a:gd name="connsiteY0" fmla="*/ 0 h 928426"/>
                <a:gd name="connsiteX1" fmla="*/ 1998589 w 4144371"/>
                <a:gd name="connsiteY1" fmla="*/ 736305 h 928426"/>
                <a:gd name="connsiteX2" fmla="*/ 4144371 w 4144371"/>
                <a:gd name="connsiteY2" fmla="*/ 928355 h 928426"/>
                <a:gd name="connsiteX0" fmla="*/ 0 w 4144371"/>
                <a:gd name="connsiteY0" fmla="*/ 0 h 928415"/>
                <a:gd name="connsiteX1" fmla="*/ 1998589 w 4144371"/>
                <a:gd name="connsiteY1" fmla="*/ 736305 h 928415"/>
                <a:gd name="connsiteX2" fmla="*/ 4144371 w 4144371"/>
                <a:gd name="connsiteY2" fmla="*/ 928355 h 928415"/>
                <a:gd name="connsiteX0" fmla="*/ 0 w 4144371"/>
                <a:gd name="connsiteY0" fmla="*/ 0 h 928415"/>
                <a:gd name="connsiteX1" fmla="*/ 1998589 w 4144371"/>
                <a:gd name="connsiteY1" fmla="*/ 736305 h 928415"/>
                <a:gd name="connsiteX2" fmla="*/ 4144371 w 4144371"/>
                <a:gd name="connsiteY2" fmla="*/ 928355 h 928415"/>
                <a:gd name="connsiteX0" fmla="*/ 0 w 4144371"/>
                <a:gd name="connsiteY0" fmla="*/ 0 h 928466"/>
                <a:gd name="connsiteX1" fmla="*/ 1998589 w 4144371"/>
                <a:gd name="connsiteY1" fmla="*/ 736305 h 928466"/>
                <a:gd name="connsiteX2" fmla="*/ 4144371 w 4144371"/>
                <a:gd name="connsiteY2" fmla="*/ 928355 h 928466"/>
                <a:gd name="connsiteX0" fmla="*/ 0 w 2666446"/>
                <a:gd name="connsiteY0" fmla="*/ 0 h 513796"/>
                <a:gd name="connsiteX1" fmla="*/ 520664 w 2666446"/>
                <a:gd name="connsiteY1" fmla="*/ 321635 h 513796"/>
                <a:gd name="connsiteX2" fmla="*/ 2666446 w 2666446"/>
                <a:gd name="connsiteY2" fmla="*/ 513685 h 513796"/>
                <a:gd name="connsiteX0" fmla="*/ 0 w 2198613"/>
                <a:gd name="connsiteY0" fmla="*/ 0 h 524414"/>
                <a:gd name="connsiteX1" fmla="*/ 520664 w 2198613"/>
                <a:gd name="connsiteY1" fmla="*/ 321635 h 524414"/>
                <a:gd name="connsiteX2" fmla="*/ 2198613 w 2198613"/>
                <a:gd name="connsiteY2" fmla="*/ 524317 h 524414"/>
                <a:gd name="connsiteX0" fmla="*/ 0 w 2198613"/>
                <a:gd name="connsiteY0" fmla="*/ 0 h 525389"/>
                <a:gd name="connsiteX1" fmla="*/ 1031026 w 2198613"/>
                <a:gd name="connsiteY1" fmla="*/ 406695 h 525389"/>
                <a:gd name="connsiteX2" fmla="*/ 2198613 w 2198613"/>
                <a:gd name="connsiteY2" fmla="*/ 524317 h 525389"/>
                <a:gd name="connsiteX0" fmla="*/ 0 w 2198613"/>
                <a:gd name="connsiteY0" fmla="*/ 0 h 525389"/>
                <a:gd name="connsiteX1" fmla="*/ 1031026 w 2198613"/>
                <a:gd name="connsiteY1" fmla="*/ 406695 h 525389"/>
                <a:gd name="connsiteX2" fmla="*/ 2198613 w 2198613"/>
                <a:gd name="connsiteY2" fmla="*/ 524317 h 525389"/>
                <a:gd name="connsiteX0" fmla="*/ 0 w 2198613"/>
                <a:gd name="connsiteY0" fmla="*/ 0 h 524429"/>
                <a:gd name="connsiteX1" fmla="*/ 1031026 w 2198613"/>
                <a:gd name="connsiteY1" fmla="*/ 406695 h 524429"/>
                <a:gd name="connsiteX2" fmla="*/ 2198613 w 2198613"/>
                <a:gd name="connsiteY2" fmla="*/ 524317 h 524429"/>
                <a:gd name="connsiteX0" fmla="*/ 0 w 2198613"/>
                <a:gd name="connsiteY0" fmla="*/ 0 h 524429"/>
                <a:gd name="connsiteX1" fmla="*/ 1031026 w 2198613"/>
                <a:gd name="connsiteY1" fmla="*/ 406695 h 524429"/>
                <a:gd name="connsiteX2" fmla="*/ 2198613 w 2198613"/>
                <a:gd name="connsiteY2" fmla="*/ 524317 h 524429"/>
                <a:gd name="connsiteX0" fmla="*/ 0 w 2198613"/>
                <a:gd name="connsiteY0" fmla="*/ 0 h 524474"/>
                <a:gd name="connsiteX1" fmla="*/ 1031026 w 2198613"/>
                <a:gd name="connsiteY1" fmla="*/ 427960 h 524474"/>
                <a:gd name="connsiteX2" fmla="*/ 2198613 w 2198613"/>
                <a:gd name="connsiteY2" fmla="*/ 524317 h 524474"/>
                <a:gd name="connsiteX0" fmla="*/ 0 w 2198613"/>
                <a:gd name="connsiteY0" fmla="*/ 0 h 524448"/>
                <a:gd name="connsiteX1" fmla="*/ 1031026 w 2198613"/>
                <a:gd name="connsiteY1" fmla="*/ 427960 h 524448"/>
                <a:gd name="connsiteX2" fmla="*/ 2198613 w 2198613"/>
                <a:gd name="connsiteY2" fmla="*/ 524317 h 524448"/>
                <a:gd name="connsiteX0" fmla="*/ 0 w 2198613"/>
                <a:gd name="connsiteY0" fmla="*/ 0 h 524448"/>
                <a:gd name="connsiteX1" fmla="*/ 1031026 w 2198613"/>
                <a:gd name="connsiteY1" fmla="*/ 427960 h 524448"/>
                <a:gd name="connsiteX2" fmla="*/ 2198613 w 2198613"/>
                <a:gd name="connsiteY2" fmla="*/ 524317 h 524448"/>
                <a:gd name="connsiteX0" fmla="*/ 0 w 2198613"/>
                <a:gd name="connsiteY0" fmla="*/ 0 h 524471"/>
                <a:gd name="connsiteX1" fmla="*/ 1059601 w 2198613"/>
                <a:gd name="connsiteY1" fmla="*/ 437485 h 524471"/>
                <a:gd name="connsiteX2" fmla="*/ 2198613 w 2198613"/>
                <a:gd name="connsiteY2" fmla="*/ 524317 h 524471"/>
                <a:gd name="connsiteX0" fmla="*/ 0 w 2198613"/>
                <a:gd name="connsiteY0" fmla="*/ 0 h 524471"/>
                <a:gd name="connsiteX1" fmla="*/ 1059601 w 2198613"/>
                <a:gd name="connsiteY1" fmla="*/ 437485 h 524471"/>
                <a:gd name="connsiteX2" fmla="*/ 2198613 w 2198613"/>
                <a:gd name="connsiteY2" fmla="*/ 524317 h 524471"/>
                <a:gd name="connsiteX0" fmla="*/ 0 w 2198613"/>
                <a:gd name="connsiteY0" fmla="*/ 0 h 524471"/>
                <a:gd name="connsiteX1" fmla="*/ 1059601 w 2198613"/>
                <a:gd name="connsiteY1" fmla="*/ 437485 h 524471"/>
                <a:gd name="connsiteX2" fmla="*/ 2198613 w 2198613"/>
                <a:gd name="connsiteY2" fmla="*/ 524317 h 524471"/>
                <a:gd name="connsiteX0" fmla="*/ 0 w 2198613"/>
                <a:gd name="connsiteY0" fmla="*/ 0 h 524495"/>
                <a:gd name="connsiteX1" fmla="*/ 1059601 w 2198613"/>
                <a:gd name="connsiteY1" fmla="*/ 437485 h 524495"/>
                <a:gd name="connsiteX2" fmla="*/ 2198613 w 2198613"/>
                <a:gd name="connsiteY2" fmla="*/ 524317 h 524495"/>
                <a:gd name="connsiteX0" fmla="*/ 0 w 2198613"/>
                <a:gd name="connsiteY0" fmla="*/ 0 h 527649"/>
                <a:gd name="connsiteX1" fmla="*/ 1059601 w 2198613"/>
                <a:gd name="connsiteY1" fmla="*/ 437485 h 527649"/>
                <a:gd name="connsiteX2" fmla="*/ 2198613 w 2198613"/>
                <a:gd name="connsiteY2" fmla="*/ 524317 h 527649"/>
                <a:gd name="connsiteX0" fmla="*/ 0 w 2198613"/>
                <a:gd name="connsiteY0" fmla="*/ 138612 h 663304"/>
                <a:gd name="connsiteX1" fmla="*/ 1110923 w 2198613"/>
                <a:gd name="connsiteY1" fmla="*/ 3089 h 663304"/>
                <a:gd name="connsiteX2" fmla="*/ 2198613 w 2198613"/>
                <a:gd name="connsiteY2" fmla="*/ 662929 h 663304"/>
                <a:gd name="connsiteX0" fmla="*/ 0 w 2198613"/>
                <a:gd name="connsiteY0" fmla="*/ 153142 h 677834"/>
                <a:gd name="connsiteX1" fmla="*/ 1110923 w 2198613"/>
                <a:gd name="connsiteY1" fmla="*/ 17619 h 677834"/>
                <a:gd name="connsiteX2" fmla="*/ 2198613 w 2198613"/>
                <a:gd name="connsiteY2" fmla="*/ 677459 h 677834"/>
                <a:gd name="connsiteX0" fmla="*/ 0 w 2198613"/>
                <a:gd name="connsiteY0" fmla="*/ 153143 h 677460"/>
                <a:gd name="connsiteX1" fmla="*/ 1110923 w 2198613"/>
                <a:gd name="connsiteY1" fmla="*/ 17620 h 677460"/>
                <a:gd name="connsiteX2" fmla="*/ 2198613 w 2198613"/>
                <a:gd name="connsiteY2" fmla="*/ 677460 h 677460"/>
                <a:gd name="connsiteX0" fmla="*/ 0 w 2269116"/>
                <a:gd name="connsiteY0" fmla="*/ 192193 h 671614"/>
                <a:gd name="connsiteX1" fmla="*/ 1181426 w 2269116"/>
                <a:gd name="connsiteY1" fmla="*/ 11774 h 671614"/>
                <a:gd name="connsiteX2" fmla="*/ 2269116 w 2269116"/>
                <a:gd name="connsiteY2" fmla="*/ 671614 h 671614"/>
                <a:gd name="connsiteX0" fmla="*/ 0 w 2269116"/>
                <a:gd name="connsiteY0" fmla="*/ 188281 h 667702"/>
                <a:gd name="connsiteX1" fmla="*/ 1181426 w 2269116"/>
                <a:gd name="connsiteY1" fmla="*/ 7862 h 667702"/>
                <a:gd name="connsiteX2" fmla="*/ 2269116 w 2269116"/>
                <a:gd name="connsiteY2" fmla="*/ 667702 h 667702"/>
                <a:gd name="connsiteX0" fmla="*/ 0 w 2269116"/>
                <a:gd name="connsiteY0" fmla="*/ 188281 h 667702"/>
                <a:gd name="connsiteX1" fmla="*/ 1181426 w 2269116"/>
                <a:gd name="connsiteY1" fmla="*/ 7862 h 667702"/>
                <a:gd name="connsiteX2" fmla="*/ 2269116 w 2269116"/>
                <a:gd name="connsiteY2" fmla="*/ 667702 h 667702"/>
                <a:gd name="connsiteX0" fmla="*/ 0 w 2269116"/>
                <a:gd name="connsiteY0" fmla="*/ 76385 h 555806"/>
                <a:gd name="connsiteX1" fmla="*/ 1216678 w 2269116"/>
                <a:gd name="connsiteY1" fmla="*/ 24238 h 555806"/>
                <a:gd name="connsiteX2" fmla="*/ 2269116 w 2269116"/>
                <a:gd name="connsiteY2" fmla="*/ 555806 h 555806"/>
                <a:gd name="connsiteX0" fmla="*/ 0 w 2269116"/>
                <a:gd name="connsiteY0" fmla="*/ 76385 h 555806"/>
                <a:gd name="connsiteX1" fmla="*/ 1216678 w 2269116"/>
                <a:gd name="connsiteY1" fmla="*/ 24238 h 555806"/>
                <a:gd name="connsiteX2" fmla="*/ 2269116 w 2269116"/>
                <a:gd name="connsiteY2" fmla="*/ 555806 h 555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69116" h="555806">
                  <a:moveTo>
                    <a:pt x="0" y="76385"/>
                  </a:moveTo>
                  <a:cubicBezTo>
                    <a:pt x="451552" y="-7448"/>
                    <a:pt x="974424" y="-18159"/>
                    <a:pt x="1216678" y="24238"/>
                  </a:cubicBezTo>
                  <a:cubicBezTo>
                    <a:pt x="1443522" y="51521"/>
                    <a:pt x="1878375" y="249476"/>
                    <a:pt x="2269116" y="555806"/>
                  </a:cubicBezTo>
                </a:path>
              </a:pathLst>
            </a:cu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8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Rdg Vesta" pitchFamily="50" charset="0"/>
              </a:endParaRPr>
            </a:p>
          </p:txBody>
        </p:sp>
        <p:cxnSp>
          <p:nvCxnSpPr>
            <p:cNvPr id="10" name="Straight Connector 9"/>
            <p:cNvCxnSpPr>
              <a:stCxn id="6" idx="0"/>
              <a:endCxn id="17" idx="0"/>
            </p:cNvCxnSpPr>
            <p:nvPr/>
          </p:nvCxnSpPr>
          <p:spPr bwMode="auto">
            <a:xfrm flipV="1">
              <a:off x="1304082" y="3183585"/>
              <a:ext cx="671437" cy="2479822"/>
            </a:xfrm>
            <a:prstGeom prst="line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>
              <a:stCxn id="6" idx="2"/>
              <a:endCxn id="17" idx="2"/>
            </p:cNvCxnSpPr>
            <p:nvPr/>
          </p:nvCxnSpPr>
          <p:spPr bwMode="auto">
            <a:xfrm flipH="1" flipV="1">
              <a:off x="4427984" y="2708918"/>
              <a:ext cx="1512168" cy="2164667"/>
            </a:xfrm>
            <a:prstGeom prst="line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" name="Title 1"/>
          <p:cNvSpPr txBox="1">
            <a:spLocks/>
          </p:cNvSpPr>
          <p:nvPr/>
        </p:nvSpPr>
        <p:spPr>
          <a:xfrm>
            <a:off x="246193" y="157071"/>
            <a:ext cx="6192838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Rdg Vesta" pitchFamily="50" charset="0"/>
              </a:defRPr>
            </a:lvl9pPr>
          </a:lstStyle>
          <a:p>
            <a:r>
              <a:rPr lang="en-GB" dirty="0" smtClean="0"/>
              <a:t>Trajectory se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44279" y="1107346"/>
                <a:ext cx="3577880" cy="1477328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/>
                  <a:t>WCB trajectories</a:t>
                </a:r>
              </a:p>
              <a:p>
                <a:pPr marL="742950" lvl="1" indent="-285750">
                  <a:buFont typeface="Rdg Vesta" pitchFamily="50" charset="0"/>
                  <a:buChar char="–"/>
                </a:pPr>
                <a:r>
                  <a:rPr lang="en-GB" dirty="0" smtClean="0"/>
                  <a:t>Asc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smtClean="0">
                        <a:latin typeface="Cambria Math"/>
                      </a:rPr>
                      <m:t>Δ</m:t>
                    </m:r>
                    <m:r>
                      <a:rPr lang="en-GB" b="0" i="1" smtClean="0">
                        <a:latin typeface="Cambria Math"/>
                      </a:rPr>
                      <m:t>𝑝</m:t>
                    </m:r>
                    <m:r>
                      <a:rPr lang="en-GB" b="0" i="1" smtClean="0">
                        <a:latin typeface="Cambria Math"/>
                      </a:rPr>
                      <m:t>&gt;500</m:t>
                    </m:r>
                  </m:oMath>
                </a14:m>
                <a:r>
                  <a:rPr lang="en-GB" dirty="0" smtClean="0"/>
                  <a:t> hPa in 48 hours (starting at 1800 UTC  on 23 November 2009)</a:t>
                </a:r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279" y="1107346"/>
                <a:ext cx="357788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849" t="-1639" r="-1698" b="-532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228559" y="3923716"/>
            <a:ext cx="2093600" cy="147732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Wide starting region to capture every ascending trajectory related to the system</a:t>
            </a:r>
            <a:endParaRPr lang="en-GB" dirty="0"/>
          </a:p>
        </p:txBody>
      </p:sp>
      <p:cxnSp>
        <p:nvCxnSpPr>
          <p:cNvPr id="13" name="Straight Arrow Connector 12"/>
          <p:cNvCxnSpPr>
            <a:stCxn id="7" idx="1"/>
          </p:cNvCxnSpPr>
          <p:nvPr/>
        </p:nvCxnSpPr>
        <p:spPr bwMode="auto">
          <a:xfrm rot="10800000">
            <a:off x="5184069" y="4123772"/>
            <a:ext cx="1044490" cy="538608"/>
          </a:xfrm>
          <a:prstGeom prst="bentConnector3">
            <a:avLst>
              <a:gd name="adj1" fmla="val 50000"/>
            </a:avLst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080174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dg Green">
  <a:themeElements>
    <a:clrScheme name="Rdg Green 1">
      <a:dk1>
        <a:srgbClr val="000000"/>
      </a:dk1>
      <a:lt1>
        <a:srgbClr val="FFFFFF"/>
      </a:lt1>
      <a:dk2>
        <a:srgbClr val="12AD2B"/>
      </a:dk2>
      <a:lt2>
        <a:srgbClr val="1C1C1C"/>
      </a:lt2>
      <a:accent1>
        <a:srgbClr val="12AD2B"/>
      </a:accent1>
      <a:accent2>
        <a:srgbClr val="808080"/>
      </a:accent2>
      <a:accent3>
        <a:srgbClr val="FFFFFF"/>
      </a:accent3>
      <a:accent4>
        <a:srgbClr val="000000"/>
      </a:accent4>
      <a:accent5>
        <a:srgbClr val="AAD3AC"/>
      </a:accent5>
      <a:accent6>
        <a:srgbClr val="737373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Rdg Green 1">
        <a:dk1>
          <a:srgbClr val="000000"/>
        </a:dk1>
        <a:lt1>
          <a:srgbClr val="FFFFFF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dg Green">
  <a:themeElements>
    <a:clrScheme name="Custom Design 1">
      <a:dk1>
        <a:srgbClr val="000000"/>
      </a:dk1>
      <a:lt1>
        <a:srgbClr val="FFFFFF"/>
      </a:lt1>
      <a:dk2>
        <a:srgbClr val="12AD2B"/>
      </a:dk2>
      <a:lt2>
        <a:srgbClr val="1C1C1C"/>
      </a:lt2>
      <a:accent1>
        <a:srgbClr val="12AD2B"/>
      </a:accent1>
      <a:accent2>
        <a:srgbClr val="808080"/>
      </a:accent2>
      <a:accent3>
        <a:srgbClr val="FFFFFF"/>
      </a:accent3>
      <a:accent4>
        <a:srgbClr val="000000"/>
      </a:accent4>
      <a:accent5>
        <a:srgbClr val="AAD3AC"/>
      </a:accent5>
      <a:accent6>
        <a:srgbClr val="737373"/>
      </a:accent6>
      <a:hlink>
        <a:srgbClr val="B2B2B2"/>
      </a:hlink>
      <a:folHlink>
        <a:srgbClr val="DDDDDD"/>
      </a:folHlink>
    </a:clrScheme>
    <a:fontScheme name="Custom Design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ustom Design">
  <a:themeElements>
    <a:clrScheme name="">
      <a:dk1>
        <a:srgbClr val="000000"/>
      </a:dk1>
      <a:lt1>
        <a:srgbClr val="FFFFFF"/>
      </a:lt1>
      <a:dk2>
        <a:srgbClr val="1B4C8F"/>
      </a:dk2>
      <a:lt2>
        <a:srgbClr val="1C1C1C"/>
      </a:lt2>
      <a:accent1>
        <a:srgbClr val="333333"/>
      </a:accent1>
      <a:accent2>
        <a:srgbClr val="808080"/>
      </a:accent2>
      <a:accent3>
        <a:srgbClr val="FFFFFF"/>
      </a:accent3>
      <a:accent4>
        <a:srgbClr val="000000"/>
      </a:accent4>
      <a:accent5>
        <a:srgbClr val="ADADAD"/>
      </a:accent5>
      <a:accent6>
        <a:srgbClr val="737373"/>
      </a:accent6>
      <a:hlink>
        <a:srgbClr val="B2B2B2"/>
      </a:hlink>
      <a:folHlink>
        <a:srgbClr val="DDDDDD"/>
      </a:folHlink>
    </a:clrScheme>
    <a:fontScheme name="1_Custom Design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1C1C1C"/>
        </a:dk1>
        <a:lt1>
          <a:srgbClr val="FFFFFF"/>
        </a:lt1>
        <a:dk2>
          <a:srgbClr val="1A4B8E"/>
        </a:dk2>
        <a:lt2>
          <a:srgbClr val="FFFFFF"/>
        </a:lt2>
        <a:accent1>
          <a:srgbClr val="333333"/>
        </a:accent1>
        <a:accent2>
          <a:srgbClr val="808080"/>
        </a:accent2>
        <a:accent3>
          <a:srgbClr val="ABB1C6"/>
        </a:accent3>
        <a:accent4>
          <a:srgbClr val="DADADA"/>
        </a:accent4>
        <a:accent5>
          <a:srgbClr val="ADADAD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4">
        <a:dk1>
          <a:srgbClr val="FFFFFF"/>
        </a:dk1>
        <a:lt1>
          <a:srgbClr val="FFFFFF"/>
        </a:lt1>
        <a:dk2>
          <a:srgbClr val="FFFFFF"/>
        </a:dk2>
        <a:lt2>
          <a:srgbClr val="1C1C1C"/>
        </a:lt2>
        <a:accent1>
          <a:srgbClr val="333333"/>
        </a:accent1>
        <a:accent2>
          <a:srgbClr val="808080"/>
        </a:accent2>
        <a:accent3>
          <a:srgbClr val="FFFFFF"/>
        </a:accent3>
        <a:accent4>
          <a:srgbClr val="DADADA"/>
        </a:accent4>
        <a:accent5>
          <a:srgbClr val="ADADAD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5">
        <a:dk1>
          <a:srgbClr val="FFFFFF"/>
        </a:dk1>
        <a:lt1>
          <a:srgbClr val="FFFFFF"/>
        </a:lt1>
        <a:dk2>
          <a:srgbClr val="FFFFFF"/>
        </a:dk2>
        <a:lt2>
          <a:srgbClr val="1C1C1C"/>
        </a:lt2>
        <a:accent1>
          <a:srgbClr val="9C0113"/>
        </a:accent1>
        <a:accent2>
          <a:srgbClr val="808080"/>
        </a:accent2>
        <a:accent3>
          <a:srgbClr val="FFFFFF"/>
        </a:accent3>
        <a:accent4>
          <a:srgbClr val="DADADA"/>
        </a:accent4>
        <a:accent5>
          <a:srgbClr val="CBAAAA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6">
        <a:dk1>
          <a:srgbClr val="000000"/>
        </a:dk1>
        <a:lt1>
          <a:srgbClr val="FFFFFF"/>
        </a:lt1>
        <a:dk2>
          <a:srgbClr val="FFFFFF"/>
        </a:dk2>
        <a:lt2>
          <a:srgbClr val="1C1C1C"/>
        </a:lt2>
        <a:accent1>
          <a:srgbClr val="9C0113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CBAAAA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ing_jets_EMS08</Template>
  <TotalTime>7461</TotalTime>
  <Words>1623</Words>
  <Application>Microsoft Office PowerPoint</Application>
  <PresentationFormat>On-screen Show (4:3)</PresentationFormat>
  <Paragraphs>287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Rdg Green</vt:lpstr>
      <vt:lpstr>1_Rdg Green</vt:lpstr>
      <vt:lpstr>1_Custom Design</vt:lpstr>
      <vt:lpstr>Equation</vt:lpstr>
      <vt:lpstr>Diabatic processes and the structure of extratropical cyclones</vt:lpstr>
      <vt:lpstr>Objectives</vt:lpstr>
      <vt:lpstr>Methods</vt:lpstr>
      <vt:lpstr>Tracers (I)</vt:lpstr>
      <vt:lpstr>Tracers (II)</vt:lpstr>
      <vt:lpstr>Consistency between tracers and trajecto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conclusions from Case-Study I</vt:lpstr>
      <vt:lpstr>PowerPoint Presentation</vt:lpstr>
      <vt:lpstr>Case-Study I:  30 September 20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conclusions from Case-Study II</vt:lpstr>
      <vt:lpstr>Conclusions</vt:lpstr>
      <vt:lpstr>Conclusions</vt:lpstr>
      <vt:lpstr>Future work</vt:lpstr>
    </vt:vector>
  </TitlesOfParts>
  <Company>University of Reading Meteorology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symmetric instability and the development of sting jets</dc:title>
  <dc:creator>Met User</dc:creator>
  <cp:lastModifiedBy>Oscar Martinez-Alvarado</cp:lastModifiedBy>
  <cp:revision>628</cp:revision>
  <cp:lastPrinted>2012-10-22T10:51:08Z</cp:lastPrinted>
  <dcterms:created xsi:type="dcterms:W3CDTF">2008-09-18T15:10:20Z</dcterms:created>
  <dcterms:modified xsi:type="dcterms:W3CDTF">2012-11-08T09:46:25Z</dcterms:modified>
</cp:coreProperties>
</file>